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19B6A2F" w14:textId="4206CB3F" w:rsidR="00AE3629" w:rsidRDefault="00680862" w:rsidP="00680862">
      <w:pPr>
        <w:pStyle w:val="1"/>
        <w:jc w:val="center"/>
        <w:rPr>
          <w:sz w:val="36"/>
          <w:szCs w:val="36"/>
        </w:rPr>
      </w:pPr>
      <w:bookmarkStart w:id="0" w:name="_Toc185666525"/>
      <w:r>
        <w:rPr>
          <w:rFonts w:hint="eastAsia"/>
          <w:sz w:val="36"/>
          <w:szCs w:val="36"/>
        </w:rPr>
        <w:t>双摆运动物理模拟</w:t>
      </w:r>
      <w:bookmarkEnd w:id="0"/>
    </w:p>
    <w:p w14:paraId="564DE6D8" w14:textId="252B1C49" w:rsidR="000A2C2F" w:rsidRPr="000A2C2F" w:rsidRDefault="000A2C2F" w:rsidP="000A2C2F">
      <w:pPr>
        <w:jc w:val="center"/>
        <w:rPr>
          <w:rFonts w:hint="eastAsia"/>
        </w:rPr>
      </w:pPr>
      <w:r>
        <w:rPr>
          <w:rFonts w:hint="eastAsia"/>
        </w:rPr>
        <w:t>何仕杰 2021010266</w:t>
      </w:r>
    </w:p>
    <w:sdt>
      <w:sdtPr>
        <w:rPr>
          <w:lang w:val="zh-CN"/>
        </w:rPr>
        <w:id w:val="469333596"/>
        <w:docPartObj>
          <w:docPartGallery w:val="Table of Contents"/>
          <w:docPartUnique/>
        </w:docPartObj>
      </w:sdtPr>
      <w:sdtEndPr>
        <w:rPr>
          <w:rFonts w:ascii="宋体" w:eastAsia="宋体" w:hAnsi="宋体" w:cs="Times New Roman"/>
          <w:b/>
          <w:bCs/>
          <w:color w:val="auto"/>
          <w:kern w:val="2"/>
          <w:sz w:val="21"/>
          <w:szCs w:val="21"/>
        </w:rPr>
      </w:sdtEndPr>
      <w:sdtContent>
        <w:p w14:paraId="68F100F4" w14:textId="456F7F21" w:rsidR="000A2C2F" w:rsidRDefault="000A2C2F">
          <w:pPr>
            <w:pStyle w:val="TOC"/>
            <w:rPr>
              <w:rFonts w:hint="eastAsia"/>
            </w:rPr>
          </w:pPr>
          <w:r>
            <w:rPr>
              <w:lang w:val="zh-CN"/>
            </w:rPr>
            <w:t>目录</w:t>
          </w:r>
        </w:p>
        <w:p w14:paraId="14C19137" w14:textId="3E50D22D" w:rsidR="000A2C2F" w:rsidRDefault="000A2C2F">
          <w:pPr>
            <w:pStyle w:val="TOC1"/>
            <w:tabs>
              <w:tab w:val="right" w:leader="dot" w:pos="8296"/>
            </w:tabs>
            <w:rPr>
              <w:rFonts w:hint="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rPr>
              <w:rFonts w:hint="eastAsia"/>
            </w:rPr>
            <w:fldChar w:fldCharType="separate"/>
          </w:r>
          <w:hyperlink w:anchor="_Toc185666525" w:history="1">
            <w:r w:rsidRPr="00016383">
              <w:rPr>
                <w:rStyle w:val="a8"/>
                <w:rFonts w:hint="eastAsia"/>
                <w:noProof/>
              </w:rPr>
              <w:t>双摆运动物理模拟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85666525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rFonts w:hint="eastAsia"/>
                <w:noProof/>
                <w:webHidden/>
              </w:rPr>
              <w:fldChar w:fldCharType="separate"/>
            </w:r>
            <w:r w:rsidR="00DA7763">
              <w:rPr>
                <w:rFonts w:hint="eastAsia"/>
                <w:noProof/>
                <w:webHidden/>
              </w:rPr>
              <w:t>1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60ECAA12" w14:textId="343D9CA5" w:rsidR="000A2C2F" w:rsidRDefault="000A2C2F">
          <w:pPr>
            <w:pStyle w:val="TOC2"/>
            <w:tabs>
              <w:tab w:val="right" w:leader="dot" w:pos="8296"/>
            </w:tabs>
            <w:rPr>
              <w:rFonts w:hint="eastAsia"/>
              <w:noProof/>
            </w:rPr>
          </w:pPr>
          <w:hyperlink w:anchor="_Toc185666526" w:history="1">
            <w:r w:rsidRPr="00016383">
              <w:rPr>
                <w:rStyle w:val="a8"/>
                <w:rFonts w:hint="eastAsia"/>
                <w:noProof/>
              </w:rPr>
              <w:t>1 问题描述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85666526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rFonts w:hint="eastAsia"/>
                <w:noProof/>
                <w:webHidden/>
              </w:rPr>
              <w:fldChar w:fldCharType="separate"/>
            </w:r>
            <w:r w:rsidR="00DA7763">
              <w:rPr>
                <w:rFonts w:hint="eastAsia"/>
                <w:noProof/>
                <w:webHidden/>
              </w:rPr>
              <w:t>1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72454C21" w14:textId="6DD8C83A" w:rsidR="000A2C2F" w:rsidRDefault="000A2C2F">
          <w:pPr>
            <w:pStyle w:val="TOC2"/>
            <w:tabs>
              <w:tab w:val="right" w:leader="dot" w:pos="8296"/>
            </w:tabs>
            <w:rPr>
              <w:rFonts w:hint="eastAsia"/>
              <w:noProof/>
            </w:rPr>
          </w:pPr>
          <w:hyperlink w:anchor="_Toc185666527" w:history="1">
            <w:r w:rsidRPr="00016383">
              <w:rPr>
                <w:rStyle w:val="a8"/>
                <w:rFonts w:hint="eastAsia"/>
                <w:noProof/>
              </w:rPr>
              <w:t>2 物理分析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85666527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rFonts w:hint="eastAsia"/>
                <w:noProof/>
                <w:webHidden/>
              </w:rPr>
              <w:fldChar w:fldCharType="separate"/>
            </w:r>
            <w:r w:rsidR="00DA7763">
              <w:rPr>
                <w:rFonts w:hint="eastAsia"/>
                <w:noProof/>
                <w:webHidden/>
              </w:rPr>
              <w:t>1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678674CA" w14:textId="29449068" w:rsidR="000A2C2F" w:rsidRDefault="000A2C2F">
          <w:pPr>
            <w:pStyle w:val="TOC3"/>
            <w:tabs>
              <w:tab w:val="right" w:leader="dot" w:pos="8296"/>
            </w:tabs>
            <w:rPr>
              <w:rFonts w:hint="eastAsia"/>
              <w:noProof/>
            </w:rPr>
          </w:pPr>
          <w:hyperlink w:anchor="_Toc185666528" w:history="1">
            <w:r w:rsidRPr="00016383">
              <w:rPr>
                <w:rStyle w:val="a8"/>
                <w:rFonts w:hint="eastAsia"/>
                <w:noProof/>
              </w:rPr>
              <w:t>2.1 无阻尼分析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85666528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rFonts w:hint="eastAsia"/>
                <w:noProof/>
                <w:webHidden/>
              </w:rPr>
              <w:fldChar w:fldCharType="separate"/>
            </w:r>
            <w:r w:rsidR="00DA7763">
              <w:rPr>
                <w:rFonts w:hint="eastAsia"/>
                <w:noProof/>
                <w:webHidden/>
              </w:rPr>
              <w:t>2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2C3B4B51" w14:textId="2190EE84" w:rsidR="000A2C2F" w:rsidRDefault="000A2C2F">
          <w:pPr>
            <w:pStyle w:val="TOC3"/>
            <w:tabs>
              <w:tab w:val="right" w:leader="dot" w:pos="8296"/>
            </w:tabs>
            <w:rPr>
              <w:rFonts w:hint="eastAsia"/>
              <w:noProof/>
            </w:rPr>
          </w:pPr>
          <w:hyperlink w:anchor="_Toc185666529" w:history="1">
            <w:r w:rsidRPr="00016383">
              <w:rPr>
                <w:rStyle w:val="a8"/>
                <w:rFonts w:hint="eastAsia"/>
                <w:noProof/>
              </w:rPr>
              <w:t>2.2 有阻尼分析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85666529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rFonts w:hint="eastAsia"/>
                <w:noProof/>
                <w:webHidden/>
              </w:rPr>
              <w:fldChar w:fldCharType="separate"/>
            </w:r>
            <w:r w:rsidR="00DA7763">
              <w:rPr>
                <w:rFonts w:hint="eastAsia"/>
                <w:noProof/>
                <w:webHidden/>
              </w:rPr>
              <w:t>4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79C52569" w14:textId="34E3782D" w:rsidR="000A2C2F" w:rsidRDefault="000A2C2F">
          <w:pPr>
            <w:pStyle w:val="TOC2"/>
            <w:tabs>
              <w:tab w:val="right" w:leader="dot" w:pos="8296"/>
            </w:tabs>
            <w:rPr>
              <w:rFonts w:hint="eastAsia"/>
              <w:noProof/>
            </w:rPr>
          </w:pPr>
          <w:hyperlink w:anchor="_Toc185666530" w:history="1">
            <w:r w:rsidRPr="00016383">
              <w:rPr>
                <w:rStyle w:val="a8"/>
                <w:rFonts w:hint="eastAsia"/>
                <w:noProof/>
              </w:rPr>
              <w:t>3 数值模拟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85666530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rFonts w:hint="eastAsia"/>
                <w:noProof/>
                <w:webHidden/>
              </w:rPr>
              <w:fldChar w:fldCharType="separate"/>
            </w:r>
            <w:r w:rsidR="00DA7763">
              <w:rPr>
                <w:rFonts w:hint="eastAsia"/>
                <w:noProof/>
                <w:webHidden/>
              </w:rPr>
              <w:t>5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1B3915D2" w14:textId="57A5D69A" w:rsidR="000A2C2F" w:rsidRDefault="000A2C2F">
          <w:pPr>
            <w:pStyle w:val="TOC2"/>
            <w:tabs>
              <w:tab w:val="right" w:leader="dot" w:pos="8296"/>
            </w:tabs>
            <w:rPr>
              <w:rFonts w:hint="eastAsia"/>
              <w:noProof/>
            </w:rPr>
          </w:pPr>
          <w:hyperlink w:anchor="_Toc185666531" w:history="1">
            <w:r w:rsidRPr="00016383">
              <w:rPr>
                <w:rStyle w:val="a8"/>
                <w:rFonts w:hint="eastAsia"/>
                <w:noProof/>
              </w:rPr>
              <w:t>4 计算结果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85666531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rFonts w:hint="eastAsia"/>
                <w:noProof/>
                <w:webHidden/>
              </w:rPr>
              <w:fldChar w:fldCharType="separate"/>
            </w:r>
            <w:r w:rsidR="00DA7763">
              <w:rPr>
                <w:rFonts w:hint="eastAsia"/>
                <w:noProof/>
                <w:webHidden/>
              </w:rPr>
              <w:t>6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7806E9AF" w14:textId="35F53710" w:rsidR="000A2C2F" w:rsidRDefault="000A2C2F">
          <w:pPr>
            <w:pStyle w:val="TOC3"/>
            <w:tabs>
              <w:tab w:val="right" w:leader="dot" w:pos="8296"/>
            </w:tabs>
            <w:rPr>
              <w:rFonts w:hint="eastAsia"/>
              <w:noProof/>
            </w:rPr>
          </w:pPr>
          <w:hyperlink w:anchor="_Toc185666532" w:history="1">
            <w:r w:rsidRPr="00016383">
              <w:rPr>
                <w:rStyle w:val="a8"/>
                <w:rFonts w:hint="eastAsia"/>
                <w:noProof/>
              </w:rPr>
              <w:t>4.1 同样的杆长，不同初始位置，摆的运动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85666532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rFonts w:hint="eastAsia"/>
                <w:noProof/>
                <w:webHidden/>
              </w:rPr>
              <w:fldChar w:fldCharType="separate"/>
            </w:r>
            <w:r w:rsidR="00DA7763">
              <w:rPr>
                <w:rFonts w:hint="eastAsia"/>
                <w:noProof/>
                <w:webHidden/>
              </w:rPr>
              <w:t>6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3C3FDAF5" w14:textId="23D0C2F8" w:rsidR="000A2C2F" w:rsidRDefault="000A2C2F">
          <w:pPr>
            <w:pStyle w:val="TOC3"/>
            <w:tabs>
              <w:tab w:val="right" w:leader="dot" w:pos="8296"/>
            </w:tabs>
            <w:rPr>
              <w:rFonts w:hint="eastAsia"/>
              <w:noProof/>
            </w:rPr>
          </w:pPr>
          <w:hyperlink w:anchor="_Toc185666533" w:history="1">
            <w:r w:rsidRPr="00016383">
              <w:rPr>
                <w:rStyle w:val="a8"/>
                <w:rFonts w:hint="eastAsia"/>
                <w:noProof/>
              </w:rPr>
              <w:t>4.2 杆长改变时摆的运动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85666533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rFonts w:hint="eastAsia"/>
                <w:noProof/>
                <w:webHidden/>
              </w:rPr>
              <w:fldChar w:fldCharType="separate"/>
            </w:r>
            <w:r w:rsidR="00DA7763">
              <w:rPr>
                <w:rFonts w:hint="eastAsia"/>
                <w:noProof/>
                <w:webHidden/>
              </w:rPr>
              <w:t>13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78BFB08F" w14:textId="6429B46B" w:rsidR="000A2C2F" w:rsidRDefault="000A2C2F">
          <w:pPr>
            <w:pStyle w:val="TOC3"/>
            <w:tabs>
              <w:tab w:val="right" w:leader="dot" w:pos="8296"/>
            </w:tabs>
            <w:rPr>
              <w:rFonts w:hint="eastAsia"/>
              <w:noProof/>
            </w:rPr>
          </w:pPr>
          <w:hyperlink w:anchor="_Toc185666534" w:history="1">
            <w:r w:rsidRPr="00016383">
              <w:rPr>
                <w:rStyle w:val="a8"/>
                <w:rFonts w:hint="eastAsia"/>
                <w:noProof/>
              </w:rPr>
              <w:t>4.3 改变杆和摆锤质量对摆运动的影响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85666534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rFonts w:hint="eastAsia"/>
                <w:noProof/>
                <w:webHidden/>
              </w:rPr>
              <w:fldChar w:fldCharType="separate"/>
            </w:r>
            <w:r w:rsidR="00DA7763">
              <w:rPr>
                <w:rFonts w:hint="eastAsia"/>
                <w:noProof/>
                <w:webHidden/>
              </w:rPr>
              <w:t>21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6CE549B2" w14:textId="7B21CB46" w:rsidR="000A2C2F" w:rsidRDefault="000A2C2F">
          <w:pPr>
            <w:pStyle w:val="TOC3"/>
            <w:tabs>
              <w:tab w:val="right" w:leader="dot" w:pos="8296"/>
            </w:tabs>
            <w:rPr>
              <w:rFonts w:hint="eastAsia"/>
              <w:noProof/>
            </w:rPr>
          </w:pPr>
          <w:hyperlink w:anchor="_Toc185666535" w:history="1">
            <w:r w:rsidRPr="00016383">
              <w:rPr>
                <w:rStyle w:val="a8"/>
                <w:rFonts w:hint="eastAsia"/>
                <w:noProof/>
              </w:rPr>
              <w:t>4.4 空气阻尼对摆运动的影响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85666535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rFonts w:hint="eastAsia"/>
                <w:noProof/>
                <w:webHidden/>
              </w:rPr>
              <w:fldChar w:fldCharType="separate"/>
            </w:r>
            <w:r w:rsidR="00DA7763">
              <w:rPr>
                <w:rFonts w:hint="eastAsia"/>
                <w:noProof/>
                <w:webHidden/>
              </w:rPr>
              <w:t>30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7FCF3986" w14:textId="05D09C02" w:rsidR="000A2C2F" w:rsidRPr="000A2C2F" w:rsidRDefault="000A2C2F" w:rsidP="000A2C2F">
          <w:pPr>
            <w:rPr>
              <w:rFonts w:hint="eastAsia"/>
            </w:rPr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0FDF885A" w14:textId="02F056F9" w:rsidR="00680862" w:rsidRDefault="00680862" w:rsidP="00680862">
      <w:pPr>
        <w:pStyle w:val="2"/>
        <w:rPr>
          <w:rFonts w:ascii="宋体" w:eastAsia="宋体" w:hAnsi="宋体" w:hint="eastAsia"/>
        </w:rPr>
      </w:pPr>
      <w:bookmarkStart w:id="1" w:name="_Toc185666526"/>
      <w:r>
        <w:rPr>
          <w:rFonts w:ascii="宋体" w:eastAsia="宋体" w:hAnsi="宋体" w:hint="eastAsia"/>
        </w:rPr>
        <w:t>1 问题描述</w:t>
      </w:r>
      <w:bookmarkEnd w:id="1"/>
    </w:p>
    <w:p w14:paraId="51EDD4C3" w14:textId="6FA3D2A7" w:rsidR="00680862" w:rsidRDefault="000B3C2E" w:rsidP="00680862">
      <w:pPr>
        <w:rPr>
          <w:rFonts w:hint="eastAsia"/>
        </w:rPr>
      </w:pPr>
      <w:r>
        <w:tab/>
      </w:r>
      <w:r w:rsidRPr="000B3C2E">
        <w:rPr>
          <w:rFonts w:hint="eastAsia"/>
        </w:rPr>
        <w:t>如图1所示</w:t>
      </w:r>
      <w:r>
        <w:rPr>
          <w:rFonts w:hint="eastAsia"/>
        </w:rPr>
        <w:t>，模拟双摆在重力场中的运动。摆杆由两段长分别为</w:t>
      </w:r>
      <w:r w:rsidRPr="000B3C2E">
        <w:rPr>
          <w:rFonts w:hint="eastAsia"/>
          <w:position w:val="-12"/>
        </w:rPr>
        <w:object w:dxaOrig="260" w:dyaOrig="360" w14:anchorId="5AFC2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8pt" o:ole="">
            <v:imagedata r:id="rId7" o:title=""/>
          </v:shape>
          <o:OLEObject Type="Embed" ProgID="Equation.DSMT4" ShapeID="_x0000_i1025" DrawAspect="Content" ObjectID="_1796279627" r:id="rId8"/>
        </w:object>
      </w:r>
      <w:r>
        <w:rPr>
          <w:rFonts w:hint="eastAsia"/>
        </w:rPr>
        <w:t>和</w:t>
      </w:r>
      <w:r w:rsidRPr="000B3C2E">
        <w:rPr>
          <w:rFonts w:hint="eastAsia"/>
          <w:position w:val="-12"/>
        </w:rPr>
        <w:object w:dxaOrig="279" w:dyaOrig="360" w14:anchorId="38C6BF09">
          <v:shape id="_x0000_i1026" type="#_x0000_t75" style="width:13.85pt;height:18pt" o:ole="">
            <v:imagedata r:id="rId9" o:title=""/>
          </v:shape>
          <o:OLEObject Type="Embed" ProgID="Equation.DSMT4" ShapeID="_x0000_i1026" DrawAspect="Content" ObjectID="_1796279628" r:id="rId10"/>
        </w:object>
      </w:r>
      <w:r>
        <w:rPr>
          <w:rFonts w:hint="eastAsia"/>
        </w:rPr>
        <w:t>的刚性杆构成，质量分别为</w:t>
      </w:r>
      <w:r w:rsidRPr="000B3C2E">
        <w:rPr>
          <w:rFonts w:hint="eastAsia"/>
          <w:position w:val="-12"/>
        </w:rPr>
        <w:object w:dxaOrig="300" w:dyaOrig="360" w14:anchorId="12CC70F4">
          <v:shape id="_x0000_i1027" type="#_x0000_t75" style="width:15.25pt;height:18pt" o:ole="">
            <v:imagedata r:id="rId11" o:title=""/>
          </v:shape>
          <o:OLEObject Type="Embed" ProgID="Equation.DSMT4" ShapeID="_x0000_i1027" DrawAspect="Content" ObjectID="_1796279629" r:id="rId12"/>
        </w:object>
      </w:r>
      <w:r>
        <w:rPr>
          <w:rFonts w:hint="eastAsia"/>
        </w:rPr>
        <w:t>、</w:t>
      </w:r>
      <w:r w:rsidRPr="000B3C2E">
        <w:rPr>
          <w:rFonts w:hint="eastAsia"/>
          <w:position w:val="-12"/>
        </w:rPr>
        <w:object w:dxaOrig="320" w:dyaOrig="360" w14:anchorId="07421C63">
          <v:shape id="_x0000_i1028" type="#_x0000_t75" style="width:16.15pt;height:18pt" o:ole="">
            <v:imagedata r:id="rId13" o:title=""/>
          </v:shape>
          <o:OLEObject Type="Embed" ProgID="Equation.DSMT4" ShapeID="_x0000_i1028" DrawAspect="Content" ObjectID="_1796279630" r:id="rId14"/>
        </w:object>
      </w:r>
      <w:r>
        <w:rPr>
          <w:rFonts w:hint="eastAsia"/>
        </w:rPr>
        <w:t>，通过无摩擦的铰链连接，摆锤的质量为</w:t>
      </w:r>
      <w:r w:rsidRPr="000B3C2E">
        <w:rPr>
          <w:rFonts w:hint="eastAsia"/>
          <w:position w:val="-4"/>
        </w:rPr>
        <w:object w:dxaOrig="320" w:dyaOrig="260" w14:anchorId="79AA2CE2">
          <v:shape id="_x0000_i1029" type="#_x0000_t75" style="width:16.15pt;height:12.9pt" o:ole="">
            <v:imagedata r:id="rId15" o:title=""/>
          </v:shape>
          <o:OLEObject Type="Embed" ProgID="Equation.DSMT4" ShapeID="_x0000_i1029" DrawAspect="Content" ObjectID="_1796279631" r:id="rId16"/>
        </w:object>
      </w:r>
      <w:r w:rsidR="00EA29D6">
        <w:rPr>
          <w:rFonts w:hint="eastAsia"/>
        </w:rPr>
        <w:t>。</w:t>
      </w:r>
      <w:r w:rsidR="00DF70BE">
        <w:rPr>
          <w:rFonts w:hint="eastAsia"/>
        </w:rPr>
        <w:t>本问题中认为杆是质量均匀的，摆锤可视作质点。</w:t>
      </w:r>
    </w:p>
    <w:p w14:paraId="2DCB1985" w14:textId="5BDD147B" w:rsidR="00EA29D6" w:rsidRDefault="00EA29D6" w:rsidP="00EA29D6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4B6797E9" wp14:editId="454E159F">
            <wp:extent cx="1330569" cy="1783948"/>
            <wp:effectExtent l="0" t="0" r="3175" b="6985"/>
            <wp:docPr id="16983034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8303452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6477" cy="1791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39EAF8" w14:textId="5DDFD965" w:rsidR="00EA29D6" w:rsidRPr="000B3C2E" w:rsidRDefault="00EA29D6" w:rsidP="00DF70BE">
      <w:pPr>
        <w:jc w:val="center"/>
        <w:rPr>
          <w:rFonts w:hint="eastAsia"/>
        </w:rPr>
      </w:pPr>
      <w:r>
        <w:rPr>
          <w:rFonts w:hint="eastAsia"/>
        </w:rPr>
        <w:t>图1 双摆模型</w:t>
      </w:r>
    </w:p>
    <w:p w14:paraId="615D1BE1" w14:textId="5E424102" w:rsidR="00680862" w:rsidRDefault="00680862" w:rsidP="00680862">
      <w:pPr>
        <w:pStyle w:val="2"/>
        <w:rPr>
          <w:rFonts w:ascii="宋体" w:eastAsia="宋体" w:hAnsi="宋体" w:hint="eastAsia"/>
        </w:rPr>
      </w:pPr>
      <w:bookmarkStart w:id="2" w:name="_Toc185666527"/>
      <w:r>
        <w:rPr>
          <w:rFonts w:ascii="宋体" w:eastAsia="宋体" w:hAnsi="宋体" w:hint="eastAsia"/>
        </w:rPr>
        <w:t>2 物理分析</w:t>
      </w:r>
      <w:bookmarkEnd w:id="2"/>
    </w:p>
    <w:p w14:paraId="4E7838DF" w14:textId="7DC3E2C1" w:rsidR="00680862" w:rsidRDefault="001527E5" w:rsidP="00680862">
      <w:pPr>
        <w:rPr>
          <w:rFonts w:hint="eastAsia"/>
        </w:rPr>
      </w:pPr>
      <w:r>
        <w:tab/>
      </w:r>
      <w:r>
        <w:rPr>
          <w:rFonts w:hint="eastAsia"/>
        </w:rPr>
        <w:t>以双摆的固定点为原点建立直角坐标系，向上为</w:t>
      </w:r>
      <w:r w:rsidRPr="001527E5">
        <w:rPr>
          <w:rFonts w:hint="eastAsia"/>
          <w:position w:val="-10"/>
        </w:rPr>
        <w:object w:dxaOrig="220" w:dyaOrig="260" w14:anchorId="68C8083D">
          <v:shape id="_x0000_i1030" type="#_x0000_t75" style="width:11.1pt;height:12.9pt" o:ole="">
            <v:imagedata r:id="rId18" o:title=""/>
          </v:shape>
          <o:OLEObject Type="Embed" ProgID="Equation.DSMT4" ShapeID="_x0000_i1030" DrawAspect="Content" ObjectID="_1796279632" r:id="rId19"/>
        </w:object>
      </w:r>
      <w:r>
        <w:rPr>
          <w:rFonts w:hint="eastAsia"/>
        </w:rPr>
        <w:t>正方向，向右为</w:t>
      </w:r>
      <w:r w:rsidRPr="001527E5">
        <w:rPr>
          <w:rFonts w:hint="eastAsia"/>
          <w:position w:val="-6"/>
        </w:rPr>
        <w:object w:dxaOrig="200" w:dyaOrig="220" w14:anchorId="70391079">
          <v:shape id="_x0000_i1031" type="#_x0000_t75" style="width:10.15pt;height:11.1pt" o:ole="">
            <v:imagedata r:id="rId20" o:title=""/>
          </v:shape>
          <o:OLEObject Type="Embed" ProgID="Equation.DSMT4" ShapeID="_x0000_i1031" DrawAspect="Content" ObjectID="_1796279633" r:id="rId21"/>
        </w:object>
      </w:r>
      <w:r>
        <w:rPr>
          <w:rFonts w:hint="eastAsia"/>
        </w:rPr>
        <w:t>正方向，</w:t>
      </w:r>
      <w:r w:rsidR="00A86DAB">
        <w:rPr>
          <w:rFonts w:hint="eastAsia"/>
        </w:rPr>
        <w:t>以竖直向</w:t>
      </w:r>
      <w:r w:rsidR="00A86DAB">
        <w:rPr>
          <w:rFonts w:hint="eastAsia"/>
        </w:rPr>
        <w:lastRenderedPageBreak/>
        <w:t>下方向为角度零点，逆时针方向为角度正方向，如图2所示。</w:t>
      </w:r>
    </w:p>
    <w:p w14:paraId="2AD47C43" w14:textId="1B749D96" w:rsidR="00A86DAB" w:rsidRDefault="00A86DAB" w:rsidP="00A86DAB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63CE53AA" wp14:editId="0D0C602C">
            <wp:extent cx="1559169" cy="1941378"/>
            <wp:effectExtent l="0" t="0" r="3175" b="1905"/>
            <wp:docPr id="1147665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66534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566909" cy="1951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01F98" w14:textId="7643D3DF" w:rsidR="00A86DAB" w:rsidRDefault="00A86DAB" w:rsidP="00A86DAB">
      <w:pPr>
        <w:jc w:val="center"/>
        <w:rPr>
          <w:rFonts w:hint="eastAsia"/>
        </w:rPr>
      </w:pPr>
      <w:r>
        <w:rPr>
          <w:rFonts w:hint="eastAsia"/>
        </w:rPr>
        <w:t>图2 双摆物理模型</w:t>
      </w:r>
    </w:p>
    <w:p w14:paraId="37719575" w14:textId="37B8125B" w:rsidR="00A86DAB" w:rsidRDefault="00A86DAB" w:rsidP="00A86DAB">
      <w:pPr>
        <w:rPr>
          <w:rFonts w:hint="eastAsia"/>
        </w:rPr>
      </w:pPr>
      <w:r>
        <w:tab/>
      </w:r>
      <w:r w:rsidR="004A3DD9">
        <w:rPr>
          <w:rFonts w:hint="eastAsia"/>
        </w:rPr>
        <w:t>在杆长确定之后，摆的空间位置只用两个变量即可描述：</w:t>
      </w:r>
      <w:r w:rsidR="00890620" w:rsidRPr="00890620">
        <w:rPr>
          <w:rFonts w:hint="eastAsia"/>
          <w:position w:val="-12"/>
        </w:rPr>
        <w:object w:dxaOrig="240" w:dyaOrig="360" w14:anchorId="2D3B2BB3">
          <v:shape id="_x0000_i1032" type="#_x0000_t75" style="width:12pt;height:18pt" o:ole="">
            <v:imagedata r:id="rId23" o:title=""/>
          </v:shape>
          <o:OLEObject Type="Embed" ProgID="Equation.DSMT4" ShapeID="_x0000_i1032" DrawAspect="Content" ObjectID="_1796279634" r:id="rId24"/>
        </w:object>
      </w:r>
      <w:r w:rsidR="004A3DD9">
        <w:rPr>
          <w:rFonts w:hint="eastAsia"/>
        </w:rPr>
        <w:t>、</w:t>
      </w:r>
      <w:r w:rsidR="00890620" w:rsidRPr="00890620">
        <w:rPr>
          <w:rFonts w:hint="eastAsia"/>
          <w:position w:val="-12"/>
        </w:rPr>
        <w:object w:dxaOrig="260" w:dyaOrig="360" w14:anchorId="08313FB0">
          <v:shape id="_x0000_i1033" type="#_x0000_t75" style="width:12.9pt;height:18pt" o:ole="">
            <v:imagedata r:id="rId25" o:title=""/>
          </v:shape>
          <o:OLEObject Type="Embed" ProgID="Equation.DSMT4" ShapeID="_x0000_i1033" DrawAspect="Content" ObjectID="_1796279635" r:id="rId26"/>
        </w:object>
      </w:r>
      <w:r w:rsidR="004A3DD9">
        <w:rPr>
          <w:rFonts w:hint="eastAsia"/>
        </w:rPr>
        <w:t>，</w:t>
      </w:r>
      <w:r w:rsidR="005A7C43">
        <w:rPr>
          <w:rFonts w:hint="eastAsia"/>
        </w:rPr>
        <w:t>要</w:t>
      </w:r>
      <w:r w:rsidR="004A3DD9">
        <w:rPr>
          <w:rFonts w:hint="eastAsia"/>
        </w:rPr>
        <w:t>描述某一时刻的运动状态，再加上</w:t>
      </w:r>
      <w:r w:rsidR="00890620" w:rsidRPr="00890620">
        <w:rPr>
          <w:rFonts w:hint="eastAsia"/>
          <w:position w:val="-12"/>
        </w:rPr>
        <w:object w:dxaOrig="240" w:dyaOrig="380" w14:anchorId="1B780924">
          <v:shape id="_x0000_i1034" type="#_x0000_t75" style="width:12pt;height:18.9pt" o:ole="">
            <v:imagedata r:id="rId27" o:title=""/>
          </v:shape>
          <o:OLEObject Type="Embed" ProgID="Equation.DSMT4" ShapeID="_x0000_i1034" DrawAspect="Content" ObjectID="_1796279636" r:id="rId28"/>
        </w:object>
      </w:r>
      <w:r w:rsidR="005A7C43">
        <w:rPr>
          <w:rFonts w:hint="eastAsia"/>
        </w:rPr>
        <w:t>、</w:t>
      </w:r>
      <w:r w:rsidR="00890620" w:rsidRPr="00890620">
        <w:rPr>
          <w:rFonts w:hint="eastAsia"/>
          <w:position w:val="-12"/>
        </w:rPr>
        <w:object w:dxaOrig="260" w:dyaOrig="380" w14:anchorId="07E699BA">
          <v:shape id="_x0000_i1035" type="#_x0000_t75" style="width:12.9pt;height:18.9pt" o:ole="">
            <v:imagedata r:id="rId29" o:title=""/>
          </v:shape>
          <o:OLEObject Type="Embed" ProgID="Equation.DSMT4" ShapeID="_x0000_i1035" DrawAspect="Content" ObjectID="_1796279637" r:id="rId30"/>
        </w:object>
      </w:r>
      <w:r w:rsidR="005A7C43">
        <w:rPr>
          <w:rFonts w:hint="eastAsia"/>
        </w:rPr>
        <w:t>。</w:t>
      </w:r>
    </w:p>
    <w:p w14:paraId="0954C239" w14:textId="77777777" w:rsidR="00153017" w:rsidRDefault="0080636E" w:rsidP="0076099B">
      <w:pPr>
        <w:jc w:val="left"/>
        <w:rPr>
          <w:rFonts w:hint="eastAsia"/>
        </w:rPr>
      </w:pPr>
      <w:r>
        <w:rPr>
          <w:rFonts w:hint="eastAsia"/>
        </w:rPr>
        <w:t>杆1的质心位置：</w:t>
      </w:r>
    </w:p>
    <w:p w14:paraId="2A500598" w14:textId="3F3808A1" w:rsidR="0080636E" w:rsidRDefault="00000000" w:rsidP="004939ED">
      <w:pPr>
        <w:jc w:val="left"/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si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cos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</m:oMath>
      </m:oMathPara>
    </w:p>
    <w:p w14:paraId="1E585446" w14:textId="77777777" w:rsidR="00153017" w:rsidRDefault="00890620" w:rsidP="00A86DAB">
      <w:pPr>
        <w:rPr>
          <w:rFonts w:hint="eastAsia"/>
        </w:rPr>
      </w:pPr>
      <w:r>
        <w:rPr>
          <w:rFonts w:hint="eastAsia"/>
        </w:rPr>
        <w:t>杆2的质心位置：</w:t>
      </w:r>
    </w:p>
    <w:p w14:paraId="52B8C1B4" w14:textId="2B8756D0" w:rsidR="0076099B" w:rsidRDefault="00000000" w:rsidP="004939ED">
      <w:pPr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si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cos</m:t>
          </m:r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14:paraId="676D6F99" w14:textId="77777777" w:rsidR="004F418D" w:rsidRDefault="0076099B" w:rsidP="00A86DAB">
      <w:pPr>
        <w:rPr>
          <w:rFonts w:hint="eastAsia"/>
        </w:rPr>
      </w:pPr>
      <w:r>
        <w:rPr>
          <w:rFonts w:hint="eastAsia"/>
        </w:rPr>
        <w:t>摆锤位置：</w:t>
      </w:r>
    </w:p>
    <w:p w14:paraId="60A2483A" w14:textId="0BA6DF98" w:rsidR="00171E0A" w:rsidRPr="00171E0A" w:rsidRDefault="00000000" w:rsidP="00A86DAB">
      <w:pPr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1C39BDB9" w14:textId="36A84E86" w:rsidR="0076099B" w:rsidRDefault="00000000" w:rsidP="00171E0A">
      <w:pPr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078750E2" w14:textId="769C4FFD" w:rsidR="0076099B" w:rsidRDefault="00702DBB" w:rsidP="00A86DAB">
      <w:pPr>
        <w:rPr>
          <w:rFonts w:hint="eastAsia"/>
        </w:rPr>
      </w:pPr>
      <w:r>
        <w:rPr>
          <w:rFonts w:hint="eastAsia"/>
        </w:rPr>
        <w:t>以上变量对时间的一阶导即为速度函数：</w:t>
      </w:r>
    </w:p>
    <w:p w14:paraId="358B667C" w14:textId="3C4C7418" w:rsidR="00171E0A" w:rsidRDefault="00000000" w:rsidP="00A86DAB">
      <w:pPr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</m:oMath>
      </m:oMathPara>
    </w:p>
    <w:p w14:paraId="01DAE490" w14:textId="669D1CD9" w:rsidR="00702DBB" w:rsidRDefault="00000000" w:rsidP="00153017">
      <w:pPr>
        <w:jc w:val="center"/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1FBB2B4D" w14:textId="6A78DB2C" w:rsidR="00882F6E" w:rsidRPr="00882F6E" w:rsidRDefault="00000000" w:rsidP="00882F6E">
      <w:pPr>
        <w:pBdr>
          <w:bottom w:val="single" w:sz="12" w:space="1" w:color="auto"/>
        </w:pBdr>
        <w:jc w:val="center"/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0F9A8207" w14:textId="77777777" w:rsidR="00882F6E" w:rsidRDefault="00882F6E" w:rsidP="00882F6E">
      <w:pPr>
        <w:pBdr>
          <w:bottom w:val="single" w:sz="12" w:space="1" w:color="auto"/>
        </w:pBdr>
        <w:jc w:val="center"/>
        <w:rPr>
          <w:rFonts w:hint="eastAsia"/>
        </w:rPr>
      </w:pPr>
    </w:p>
    <w:p w14:paraId="4CE44050" w14:textId="2EF856C8" w:rsidR="00882F6E" w:rsidRPr="00882F6E" w:rsidRDefault="00882F6E" w:rsidP="00882F6E">
      <w:pPr>
        <w:pStyle w:val="3"/>
        <w:rPr>
          <w:rFonts w:hint="eastAsia"/>
          <w:sz w:val="30"/>
          <w:szCs w:val="30"/>
        </w:rPr>
      </w:pPr>
      <w:bookmarkStart w:id="3" w:name="_Toc185666528"/>
      <w:r>
        <w:rPr>
          <w:rFonts w:hint="eastAsia"/>
          <w:sz w:val="30"/>
          <w:szCs w:val="30"/>
        </w:rPr>
        <w:t>2.1 无阻尼分析</w:t>
      </w:r>
      <w:bookmarkEnd w:id="3"/>
    </w:p>
    <w:p w14:paraId="432B889E" w14:textId="357B0E66" w:rsidR="00274C0E" w:rsidRDefault="00274C0E" w:rsidP="00274C0E">
      <w:pPr>
        <w:rPr>
          <w:rFonts w:hint="eastAsia"/>
        </w:rPr>
      </w:pPr>
      <w:r>
        <w:rPr>
          <w:rFonts w:hint="eastAsia"/>
        </w:rPr>
        <w:t>不考虑空气阻尼情况下，考虑计算双杆和摆锤的拉格朗日量：</w:t>
      </w:r>
    </w:p>
    <w:p w14:paraId="7824DB74" w14:textId="77777777" w:rsidR="00274C0E" w:rsidRPr="000E1DC8" w:rsidRDefault="00000000" w:rsidP="00274C0E">
      <w:pPr>
        <w:rPr>
          <w:rFonts w:hint="eastAsia"/>
        </w:rPr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nor/>
                    </m:rPr>
                    <m:t>平动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e>
              </m:d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e>
              </m:d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e>
              </m:d>
            </m:e>
            <m:e>
              <m:r>
                <w:rPr>
                  <w:rFonts w:ascii="Cambria Math" w:hAnsi="Cambria Math"/>
                </w:rPr>
                <m:t>4</m:t>
              </m:r>
            </m:e>
            <m:e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M</m:t>
                  </m:r>
                </m:e>
              </m:d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M</m:t>
                  </m:r>
                </m:e>
              </m:d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M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eqArr>
        </m:oMath>
      </m:oMathPara>
    </w:p>
    <w:p w14:paraId="3903EAFA" w14:textId="77777777" w:rsidR="00274C0E" w:rsidRPr="000E1DC8" w:rsidRDefault="00000000" w:rsidP="00274C0E">
      <w:pPr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nor/>
                </m:rPr>
                <m:t>转动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4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4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</m:oMath>
      </m:oMathPara>
    </w:p>
    <w:p w14:paraId="665A39C8" w14:textId="77777777" w:rsidR="00274C0E" w:rsidRDefault="00274C0E" w:rsidP="00274C0E">
      <w:pPr>
        <w:rPr>
          <w:rFonts w:hint="eastAsia"/>
        </w:rPr>
      </w:pPr>
      <w:r>
        <w:rPr>
          <w:rFonts w:hint="eastAsia"/>
        </w:rPr>
        <w:t>则动能项：</w:t>
      </w:r>
    </w:p>
    <w:p w14:paraId="2E679A01" w14:textId="77777777" w:rsidR="00274C0E" w:rsidRPr="005B1CAE" w:rsidRDefault="00274C0E" w:rsidP="00274C0E">
      <w:pPr>
        <w:rPr>
          <w:rFonts w:hint="eastAsia"/>
        </w:rPr>
      </w:pPr>
      <m:oMathPara>
        <m:oMath>
          <m:r>
            <w:rPr>
              <w:rFonts w:ascii="Cambria Math" w:hAnsi="Cambria Math"/>
            </w:rPr>
            <w:lastRenderedPageBreak/>
            <m:t>T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nor/>
                </m:rPr>
                <m:t>平动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nor/>
                </m:rPr>
                <m:t>转动</m:t>
              </m:r>
            </m:sub>
          </m:sSub>
        </m:oMath>
      </m:oMathPara>
    </w:p>
    <w:p w14:paraId="578BE4DD" w14:textId="77777777" w:rsidR="00274C0E" w:rsidRDefault="00274C0E" w:rsidP="00274C0E">
      <w:pPr>
        <w:rPr>
          <w:rFonts w:hint="eastAsia"/>
        </w:rPr>
      </w:pPr>
      <w:r>
        <w:rPr>
          <w:rFonts w:hint="eastAsia"/>
        </w:rPr>
        <w:t>设直角坐标系原点水平面为重力势能零面，则可得系统重力势能：</w:t>
      </w:r>
    </w:p>
    <w:p w14:paraId="2CD7DD95" w14:textId="77777777" w:rsidR="00274C0E" w:rsidRPr="005B1CAE" w:rsidRDefault="00000000" w:rsidP="00274C0E">
      <w:pPr>
        <w:rPr>
          <w:rFonts w:hint="eastAsia"/>
        </w:rPr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w:rPr>
                  <w:rFonts w:ascii="Cambria Math" w:hAnsi="Cambria Math"/>
                </w:rPr>
                <m:t>&amp;V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g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g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Mg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e>
              <m:r>
                <w:rPr>
                  <w:rFonts w:ascii="Cambria Math" w:hAnsi="Cambria Math"/>
                </w:rPr>
                <m:t>&amp;=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M</m:t>
                  </m:r>
                </m:e>
              </m:d>
              <m:r>
                <w:rPr>
                  <w:rFonts w:ascii="Cambria Math" w:hAnsi="Cambria Math"/>
                </w:rPr>
                <m:t>g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M</m:t>
                  </m:r>
                </m:e>
              </m:d>
              <m:r>
                <w:rPr>
                  <w:rFonts w:ascii="Cambria Math" w:hAnsi="Cambria Math"/>
                </w:rPr>
                <m:t>g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eqArr>
        </m:oMath>
      </m:oMathPara>
    </w:p>
    <w:p w14:paraId="705C7B29" w14:textId="77777777" w:rsidR="00274C0E" w:rsidRDefault="00274C0E" w:rsidP="00274C0E">
      <w:pPr>
        <w:rPr>
          <w:rFonts w:hint="eastAsia"/>
        </w:rPr>
      </w:pPr>
      <w:r>
        <w:rPr>
          <w:rFonts w:hint="eastAsia"/>
        </w:rPr>
        <w:t>则拉格朗日量为：</w:t>
      </w:r>
    </w:p>
    <w:p w14:paraId="26EDD286" w14:textId="77777777" w:rsidR="00274C0E" w:rsidRPr="005B1CAE" w:rsidRDefault="00000000" w:rsidP="00274C0E">
      <w:pPr>
        <w:rPr>
          <w:rFonts w:hint="eastAsia"/>
        </w:rPr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m:rPr>
                  <m:scr m:val="script"/>
                </m:rPr>
                <w:rPr>
                  <w:rFonts w:ascii="Cambria Math" w:hAnsi="Cambria Math"/>
                </w:rPr>
                <m:t>&amp;L=</m:t>
              </m:r>
              <m:r>
                <w:rPr>
                  <w:rFonts w:ascii="Cambria Math" w:hAnsi="Cambria Math"/>
                </w:rPr>
                <m:t>T-V</m:t>
              </m:r>
            </m:e>
            <m:e>
              <m:r>
                <w:rPr>
                  <w:rFonts w:ascii="Cambria Math" w:hAnsi="Cambria Math"/>
                </w:rPr>
                <m:t>&amp;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6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M</m:t>
                  </m:r>
                </m:e>
              </m:d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6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M</m:t>
                  </m:r>
                </m:e>
              </m:d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e>
            <m:e>
              <m:r>
                <w:rPr>
                  <w:rFonts w:ascii="Cambria Math" w:hAnsi="Cambria Math"/>
                </w:rPr>
                <m:t>&amp;+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M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w:bookmarkStart w:id="4" w:name="OLE_LINK2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w:bookmarkEnd w:id="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M</m:t>
                  </m:r>
                </m:e>
              </m:d>
              <m:r>
                <w:rPr>
                  <w:rFonts w:ascii="Cambria Math" w:hAnsi="Cambria Math"/>
                </w:rPr>
                <m:t>g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os⁡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  <m:e>
              <m:r>
                <w:rPr>
                  <w:rFonts w:ascii="Cambria Math" w:hAnsi="Cambria Math"/>
                </w:rPr>
                <m:t>&amp;+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M</m:t>
                  </m:r>
                </m:e>
              </m:d>
              <m:r>
                <w:rPr>
                  <w:rFonts w:ascii="Cambria Math" w:hAnsi="Cambria Math"/>
                </w:rPr>
                <m:t>g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eqArr>
        </m:oMath>
      </m:oMathPara>
    </w:p>
    <w:p w14:paraId="0CB2379F" w14:textId="77777777" w:rsidR="00274C0E" w:rsidRDefault="00274C0E" w:rsidP="00274C0E">
      <w:pPr>
        <w:rPr>
          <w:rFonts w:hint="eastAsia"/>
        </w:rPr>
      </w:pPr>
      <w:r>
        <w:rPr>
          <w:rFonts w:hint="eastAsia"/>
        </w:rPr>
        <w:t>保守系统下一般的拉格朗日方程形式为：</w:t>
      </w:r>
    </w:p>
    <w:p w14:paraId="2C0C998B" w14:textId="77777777" w:rsidR="00274C0E" w:rsidRPr="005B1CAE" w:rsidRDefault="00000000" w:rsidP="00274C0E">
      <w:pPr>
        <w:rPr>
          <w:rFonts w:hint="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L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</m:acc>
                </m:den>
              </m:f>
            </m:e>
          </m:d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</w:rPr>
                <m:t>L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w:rPr>
                  <w:rFonts w:ascii="Cambria Math" w:hAnsi="Cambria Math"/>
                </w:rPr>
                <m:t>q</m:t>
              </m:r>
            </m:den>
          </m:f>
          <m:r>
            <w:rPr>
              <w:rFonts w:ascii="Cambria Math" w:hAnsi="Cambria Math"/>
            </w:rPr>
            <m:t>=0</m:t>
          </m:r>
        </m:oMath>
      </m:oMathPara>
    </w:p>
    <w:p w14:paraId="7A6B279C" w14:textId="77777777" w:rsidR="00274C0E" w:rsidRDefault="00274C0E" w:rsidP="00274C0E">
      <w:pPr>
        <w:rPr>
          <w:rFonts w:hint="eastAsia"/>
        </w:rPr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q</m:t>
        </m:r>
      </m:oMath>
      <w:r>
        <w:rPr>
          <w:rFonts w:hint="eastAsia"/>
        </w:rPr>
        <w:t>为广义坐标，在本题中分别取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，对拉格朗日量求导则得到以下微分方程：</w:t>
      </w:r>
    </w:p>
    <w:p w14:paraId="7BDB7BC3" w14:textId="77777777" w:rsidR="00274C0E" w:rsidRPr="00114D8E" w:rsidRDefault="00000000" w:rsidP="00274C0E">
      <w:pPr>
        <w:rPr>
          <w:rFonts w:hint="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</w:rPr>
                <m:t>L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</w:rPr>
                <m:t>L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M</m:t>
              </m:r>
            </m:e>
          </m:d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M</m:t>
              </m:r>
            </m:e>
          </m:d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2E27DDDA" w14:textId="77777777" w:rsidR="00274C0E" w:rsidRDefault="00000000" w:rsidP="00274C0E">
      <w:pPr>
        <w:rPr>
          <w:rFonts w:hint="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</w:rPr>
                <m:t>L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</w:rPr>
                <m:t>L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M</m:t>
              </m:r>
            </m:e>
          </m:d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M</m:t>
              </m:r>
            </m:e>
          </m:d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4A76D155" w14:textId="77777777" w:rsidR="00274C0E" w:rsidRDefault="00274C0E" w:rsidP="00274C0E">
      <w:pPr>
        <w:rPr>
          <w:rFonts w:hint="eastAsia"/>
        </w:rPr>
      </w:pPr>
      <w:r>
        <w:rPr>
          <w:rFonts w:hint="eastAsia"/>
        </w:rPr>
        <w:t>则根据拉格朗日方程可得：</w:t>
      </w:r>
    </w:p>
    <w:p w14:paraId="4B497B40" w14:textId="77777777" w:rsidR="00274C0E" w:rsidRPr="00897917" w:rsidRDefault="00000000" w:rsidP="00274C0E">
      <w:pPr>
        <w:rPr>
          <w:rFonts w:hint="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M</m:t>
              </m:r>
            </m:e>
          </m:d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 w:hint="eastAsia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M</m:t>
              </m:r>
            </m:e>
          </m:d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-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M</m:t>
              </m:r>
            </m:e>
          </m:d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M</m:t>
              </m:r>
            </m:e>
          </m:d>
          <m:r>
            <w:rPr>
              <w:rFonts w:ascii="Cambria Math" w:hAnsi="Cambria Math"/>
            </w:rPr>
            <m:t>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</m:oMath>
      </m:oMathPara>
    </w:p>
    <w:p w14:paraId="5D0A2A21" w14:textId="77777777" w:rsidR="00274C0E" w:rsidRDefault="00000000" w:rsidP="00274C0E">
      <w:pPr>
        <w:rPr>
          <w:rFonts w:hint="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M</m:t>
              </m:r>
            </m:e>
          </m:d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M</m:t>
              </m:r>
            </m:e>
          </m:d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M</m:t>
              </m:r>
            </m:e>
          </m:d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M</m:t>
              </m:r>
            </m:e>
          </m:d>
          <m:r>
            <w:rPr>
              <w:rFonts w:ascii="Cambria Math" w:hAnsi="Cambria Math"/>
            </w:rPr>
            <m:t>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9FF12B2" w14:textId="77777777" w:rsidR="00274C0E" w:rsidRDefault="00274C0E" w:rsidP="00274C0E">
      <w:pPr>
        <w:rPr>
          <w:rFonts w:hint="eastAsia"/>
        </w:rPr>
      </w:pPr>
      <w:r>
        <w:rPr>
          <w:rFonts w:hint="eastAsia"/>
        </w:rPr>
        <w:t>将其整理成矩阵形式：</w:t>
      </w:r>
    </w:p>
    <w:p w14:paraId="797D2747" w14:textId="77777777" w:rsidR="00274C0E" w:rsidRDefault="00274C0E" w:rsidP="00274C0E">
      <w:pPr>
        <w:rPr>
          <w:rFonts w:hint="eastAsia"/>
        </w:rPr>
      </w:pPr>
      <m:oMathPara>
        <m:oMath>
          <m:r>
            <m:rPr>
              <m:sty m:val="b"/>
            </m:rPr>
            <w:rPr>
              <w:rFonts w:ascii="Cambria Math" w:hAnsi="Cambria Math" w:hint="eastAsia"/>
            </w:rPr>
            <m:t>M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hr m:val="̈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hr m:val="̈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b</m:t>
          </m:r>
        </m:oMath>
      </m:oMathPara>
    </w:p>
    <w:p w14:paraId="5158CF38" w14:textId="77777777" w:rsidR="00274C0E" w:rsidRDefault="00274C0E" w:rsidP="00274C0E">
      <w:pPr>
        <w:rPr>
          <w:rFonts w:hint="eastAsia"/>
        </w:rPr>
      </w:pPr>
      <w:r>
        <w:rPr>
          <w:rFonts w:hint="eastAsia"/>
        </w:rPr>
        <w:t>其中：</w:t>
      </w:r>
    </w:p>
    <w:p w14:paraId="57127E12" w14:textId="77777777" w:rsidR="00274C0E" w:rsidRPr="001B0543" w:rsidRDefault="00274C0E" w:rsidP="00274C0E">
      <w:pPr>
        <w:rPr>
          <w:rFonts w:hint="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M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M</m:t>
                        </m:r>
                      </m:e>
                    </m:d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hint="eastAsia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M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</m:mr>
                <m:mr>
                  <m:e>
                    <w:bookmarkStart w:id="5" w:name="OLE_LINK3"/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M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  <w:bookmarkEnd w:id="5"/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M</m:t>
                        </m:r>
                      </m:e>
                    </m:d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e>
                </m:mr>
              </m:m>
            </m:e>
          </m:d>
        </m:oMath>
      </m:oMathPara>
    </w:p>
    <w:p w14:paraId="7B7B5380" w14:textId="77777777" w:rsidR="00274C0E" w:rsidRPr="001B0543" w:rsidRDefault="00274C0E" w:rsidP="00274C0E">
      <w:pPr>
        <w:rPr>
          <w:rFonts w:hint="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b</m:t>
          </m:r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M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M</m:t>
                      </m:r>
                    </m:e>
                  </m:d>
                  <m:r>
                    <w:rPr>
                      <w:rFonts w:ascii="Cambria Math" w:hAnsi="Cambria Math"/>
                    </w:rPr>
                    <m:t>g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M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M</m:t>
                      </m:r>
                    </m:e>
                  </m:d>
                  <m:r>
                    <w:rPr>
                      <w:rFonts w:ascii="Cambria Math" w:hAnsi="Cambria Math"/>
                    </w:rPr>
                    <m:t>g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eqArr>
            </m:e>
          </m:d>
        </m:oMath>
      </m:oMathPara>
    </w:p>
    <w:p w14:paraId="453F42F8" w14:textId="77777777" w:rsidR="00274C0E" w:rsidRDefault="00274C0E" w:rsidP="00274C0E">
      <w:pPr>
        <w:rPr>
          <w:rFonts w:hint="eastAsia"/>
        </w:rPr>
      </w:pPr>
      <w:r>
        <w:rPr>
          <w:rFonts w:hint="eastAsia"/>
        </w:rPr>
        <w:t>考虑到之后利用龙格库塔方法求解微分方程，因此需要将其转化为一阶微分方程。求解时初始输入量为</w:t>
      </w:r>
      <m:oMath>
        <m:r>
          <w:rPr>
            <w:rFonts w:ascii="Cambria Math" w:hAnsi="Cambria Math"/>
          </w:rPr>
          <m:t>y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,θ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>
        <w:rPr>
          <w:rFonts w:hint="eastAsia"/>
        </w:rPr>
        <w:t>，经过求解器后，输出量为对应变量导数的积分，则设：</w:t>
      </w:r>
    </w:p>
    <w:p w14:paraId="26F90C79" w14:textId="77777777" w:rsidR="00274C0E" w:rsidRPr="0096468E" w:rsidRDefault="00000000" w:rsidP="00274C0E">
      <w:pPr>
        <w:jc w:val="center"/>
        <w:rPr>
          <w:rFonts w:hint="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w:bookmarkStart w:id="6" w:name="OLE_LINK4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Start w:id="7" w:name="OLE_LINK6"/>
                  <w:bookmarkEnd w:id="6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w:bookmarkEnd w:id="7"/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w:bookmarkStart w:id="8" w:name="OLE_LINK5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8"/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eqArr>
            </m:e>
          </m:d>
        </m:oMath>
      </m:oMathPara>
    </w:p>
    <w:p w14:paraId="3B603268" w14:textId="77777777" w:rsidR="00274C0E" w:rsidRDefault="00274C0E" w:rsidP="00274C0E">
      <w:pPr>
        <w:rPr>
          <w:rFonts w:hint="eastAsia"/>
        </w:rPr>
      </w:pPr>
      <w:r>
        <w:rPr>
          <w:rFonts w:hint="eastAsia"/>
        </w:rPr>
        <w:t>一阶微分方程组形式：</w:t>
      </w:r>
    </w:p>
    <w:p w14:paraId="747A9F50" w14:textId="77777777" w:rsidR="00274C0E" w:rsidRPr="00AE5F18" w:rsidRDefault="00000000" w:rsidP="00274C0E">
      <w:pPr>
        <w:rPr>
          <w:rFonts w:hint="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hint="eastAsia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hint="eastAsia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hint="eastAsia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hr m:val="̈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hint="eastAsia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=</m:t>
                      </m:r>
                      <m:acc>
                        <m:accPr>
                          <m:chr m:val="̈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eqArr>
            </m:e>
          </m:d>
        </m:oMath>
      </m:oMathPara>
    </w:p>
    <w:p w14:paraId="1F3EB09B" w14:textId="77777777" w:rsidR="00274C0E" w:rsidRDefault="00274C0E" w:rsidP="00274C0E">
      <w:pPr>
        <w:rPr>
          <w:rFonts w:hint="eastAsia"/>
        </w:rPr>
      </w:pPr>
      <w:r>
        <w:rPr>
          <w:rFonts w:hint="eastAsia"/>
        </w:rPr>
        <w:t>设中间变量：</w:t>
      </w:r>
    </w:p>
    <w:p w14:paraId="4309FD8E" w14:textId="77777777" w:rsidR="00274C0E" w:rsidRPr="009C644C" w:rsidRDefault="00274C0E" w:rsidP="00274C0E">
      <w:pPr>
        <w:rPr>
          <w:rFonts w:hint="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M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 w:hint="eastAsia"/>
                      </w:rPr>
                      <m:t>A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</m:mr>
              </m:m>
            </m:e>
          </m:d>
        </m:oMath>
      </m:oMathPara>
    </w:p>
    <w:p w14:paraId="715102DB" w14:textId="77777777" w:rsidR="00274C0E" w:rsidRPr="009C644C" w:rsidRDefault="00274C0E" w:rsidP="00274C0E">
      <w:pPr>
        <w:rPr>
          <w:rFonts w:hint="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b</m:t>
          </m:r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J</m:t>
                  </m:r>
                </m:e>
              </m:eqArr>
            </m:e>
          </m:d>
        </m:oMath>
      </m:oMathPara>
    </w:p>
    <w:p w14:paraId="4BE77655" w14:textId="77777777" w:rsidR="00274C0E" w:rsidRDefault="00274C0E" w:rsidP="00274C0E">
      <w:pPr>
        <w:rPr>
          <w:rFonts w:hint="eastAsia"/>
        </w:rPr>
      </w:pPr>
      <w:r>
        <w:rPr>
          <w:rFonts w:hint="eastAsia"/>
        </w:rPr>
        <w:t>则：</w:t>
      </w:r>
    </w:p>
    <w:p w14:paraId="09B36E94" w14:textId="77777777" w:rsidR="00274C0E" w:rsidRDefault="00000000" w:rsidP="00274C0E">
      <w:pPr>
        <w:rPr>
          <w:rFonts w:hint="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hint="eastAsia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hint="eastAsia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hint="eastAsia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w:bookmarkStart w:id="9" w:name="OLE_LINK7"/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hint="eastAsia"/>
                        </w:rPr>
                        <m:t>BJ</m:t>
                      </m:r>
                      <m:r>
                        <w:rPr>
                          <w:rFonts w:ascii="Cambria Math" w:hAnsi="Cambria Math"/>
                        </w:rPr>
                        <m:t>-DI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BC-AD</m:t>
                      </m:r>
                    </m:den>
                  </m:f>
                  <w:bookmarkEnd w:id="9"/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hint="eastAsia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  <m:r>
                        <w:rPr>
                          <w:rFonts w:ascii="Cambria Math" w:hAnsi="Cambria Math" w:hint="eastAsia"/>
                        </w:rPr>
                        <m:t>J</m:t>
                      </m:r>
                      <m:r>
                        <w:rPr>
                          <w:rFonts w:ascii="Cambria Math" w:hAnsi="Cambria Math"/>
                        </w:rPr>
                        <m:t>-CI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AD-BC</m:t>
                      </m:r>
                    </m:den>
                  </m:f>
                </m:e>
              </m:eqArr>
            </m:e>
          </m:d>
        </m:oMath>
      </m:oMathPara>
    </w:p>
    <w:p w14:paraId="388CBDB4" w14:textId="4B7A2BDE" w:rsidR="00882F6E" w:rsidRDefault="00274C0E" w:rsidP="00C36332">
      <w:pPr>
        <w:pBdr>
          <w:bottom w:val="single" w:sz="12" w:space="1" w:color="auto"/>
        </w:pBdr>
        <w:rPr>
          <w:rFonts w:hint="eastAsia"/>
        </w:rPr>
      </w:pPr>
      <w:r>
        <w:rPr>
          <w:rFonts w:hint="eastAsia"/>
        </w:rPr>
        <w:t>后编写龙格库塔方法求解器求解以上一阶微分方程组即可</w:t>
      </w:r>
      <w:r w:rsidR="00882F6E">
        <w:rPr>
          <w:rFonts w:hint="eastAsia"/>
        </w:rPr>
        <w:t>。</w:t>
      </w:r>
    </w:p>
    <w:p w14:paraId="4D6FFD26" w14:textId="77777777" w:rsidR="00C36332" w:rsidRDefault="00C36332" w:rsidP="00C36332">
      <w:pPr>
        <w:pBdr>
          <w:bottom w:val="single" w:sz="12" w:space="1" w:color="auto"/>
        </w:pBdr>
        <w:rPr>
          <w:rFonts w:hint="eastAsia"/>
        </w:rPr>
      </w:pPr>
    </w:p>
    <w:p w14:paraId="3D752B4A" w14:textId="2AB988BB" w:rsidR="0003503D" w:rsidRPr="00C36332" w:rsidRDefault="00C36332" w:rsidP="00C36332">
      <w:pPr>
        <w:pStyle w:val="3"/>
        <w:rPr>
          <w:rFonts w:hint="eastAsia"/>
          <w:sz w:val="30"/>
          <w:szCs w:val="30"/>
        </w:rPr>
      </w:pPr>
      <w:bookmarkStart w:id="10" w:name="_Toc185666529"/>
      <w:r>
        <w:rPr>
          <w:rFonts w:hint="eastAsia"/>
          <w:sz w:val="30"/>
          <w:szCs w:val="30"/>
        </w:rPr>
        <w:t>2.2 有阻尼分析</w:t>
      </w:r>
      <w:bookmarkEnd w:id="10"/>
    </w:p>
    <w:p w14:paraId="6BFF14F9" w14:textId="33B154F6" w:rsidR="00274C0E" w:rsidRDefault="00274C0E" w:rsidP="0003503D">
      <w:pPr>
        <w:rPr>
          <w:rFonts w:hint="eastAsia"/>
        </w:rPr>
      </w:pPr>
      <w:r>
        <w:rPr>
          <w:rFonts w:hint="eastAsia"/>
        </w:rPr>
        <w:t>考虑空气对摆锤和杆的阻力引起的广义力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Q</m:t>
            </m:r>
          </m:e>
          <m:sub>
            <m:r>
              <w:rPr>
                <w:rFonts w:ascii="Cambria Math" w:hAnsi="Cambria Math"/>
              </w:rPr>
              <m:t>α</m:t>
            </m:r>
          </m:sub>
        </m:sSub>
      </m:oMath>
      <w:r>
        <w:rPr>
          <w:rFonts w:hint="eastAsia"/>
        </w:rPr>
        <w:t>，则拉格朗日方程形式如下：</w:t>
      </w:r>
    </w:p>
    <w:p w14:paraId="33D48C1E" w14:textId="77777777" w:rsidR="00274C0E" w:rsidRDefault="00000000" w:rsidP="00274C0E">
      <w:pPr>
        <w:rPr>
          <w:rFonts w:hint="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L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</m:acc>
                </m:den>
              </m:f>
            </m:e>
          </m:d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</w:rPr>
                <m:t>L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w:rPr>
                  <w:rFonts w:ascii="Cambria Math" w:hAnsi="Cambria Math"/>
                </w:rPr>
                <m:t>q</m:t>
              </m:r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α</m:t>
              </m:r>
            </m:sub>
          </m:sSub>
        </m:oMath>
      </m:oMathPara>
    </w:p>
    <w:p w14:paraId="7C1037E2" w14:textId="77777777" w:rsidR="00274C0E" w:rsidRPr="007720DE" w:rsidRDefault="00274C0E" w:rsidP="00274C0E">
      <w:pPr>
        <w:rPr>
          <w:rFonts w:hint="eastAsia"/>
          <w:i/>
        </w:rPr>
      </w:pPr>
      <w:r>
        <w:rPr>
          <w:rFonts w:hint="eastAsia"/>
        </w:rPr>
        <w:t>其中</w:t>
      </w:r>
      <m:oMath>
        <m:r>
          <m:rPr>
            <m:scr m:val="script"/>
          </m:rPr>
          <w:rPr>
            <w:rFonts w:ascii="Cambria Math" w:hAnsi="Cambria Math"/>
          </w:rPr>
          <m:t>L</m:t>
        </m:r>
      </m:oMath>
      <w:r>
        <w:rPr>
          <w:rFonts w:hint="eastAsia"/>
        </w:rPr>
        <w:t>为拉格朗日量，其和不考虑空气阻力下的形式一样；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Q</m:t>
            </m:r>
          </m:e>
          <m:sub>
            <m:r>
              <w:rPr>
                <w:rFonts w:ascii="Cambria Math" w:hAnsi="Cambria Math"/>
              </w:rPr>
              <m:t>α</m:t>
            </m:r>
          </m:sub>
        </m:sSub>
      </m:oMath>
      <w:r>
        <w:rPr>
          <w:rFonts w:hint="eastAsia"/>
        </w:rPr>
        <w:t>为空气阻尼引起的广义力，在本题中，不考虑杆和摆锤的形状的影响，空气阻力大小和速度大小成正比，方向和速度相反，即：</w:t>
      </w:r>
      <m:oMath>
        <m:r>
          <w:rPr>
            <w:rFonts w:ascii="Cambria Math" w:hAnsi="Cambria Math" w:hint="eastAsia"/>
          </w:rPr>
          <m:t>f</m:t>
        </m:r>
        <m:r>
          <w:rPr>
            <w:rFonts w:ascii="Cambria Math" w:hAnsi="Cambria Math"/>
          </w:rPr>
          <m:t>=-γv</m:t>
        </m:r>
      </m:oMath>
      <w:r>
        <w:rPr>
          <w:rFonts w:hint="eastAsia"/>
        </w:rPr>
        <w:t>，其中</w:t>
      </w:r>
      <m:oMath>
        <m:r>
          <w:rPr>
            <w:rFonts w:ascii="Cambria Math" w:hAnsi="Cambria Math"/>
          </w:rPr>
          <m:t>γ</m:t>
        </m:r>
      </m:oMath>
      <w:r>
        <w:rPr>
          <w:rFonts w:hint="eastAsia"/>
        </w:rPr>
        <w:t>为阻尼系数。</w:t>
      </w:r>
    </w:p>
    <w:p w14:paraId="153CC2E7" w14:textId="77777777" w:rsidR="00274C0E" w:rsidRPr="009E2C57" w:rsidRDefault="00000000" w:rsidP="00274C0E">
      <w:pPr>
        <w:rPr>
          <w:rFonts w:hint="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nary>
            <m:naryPr>
              <m:limLoc m:val="subSup"/>
              <m:grow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sup>
            <m:e>
              <m:r>
                <w:rPr>
                  <w:rFonts w:ascii="Cambria Math" w:hAnsi="Cambria Math"/>
                </w:rPr>
                <m:t>-</m:t>
              </m:r>
            </m:e>
          </m:nary>
          <m:r>
            <w:rPr>
              <w:rFonts w:ascii="Cambria Math" w:hAnsi="Cambria Math"/>
            </w:rPr>
            <m:t>γ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 w:hint="eastAsia"/>
            </w:rPr>
            <m:t>·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dl</m:t>
          </m:r>
        </m:oMath>
      </m:oMathPara>
    </w:p>
    <w:p w14:paraId="570DDDAD" w14:textId="77777777" w:rsidR="00274C0E" w:rsidRPr="009E2C57" w:rsidRDefault="00274C0E" w:rsidP="00274C0E">
      <w:pPr>
        <w:rPr>
          <w:rFonts w:hint="eastAsia"/>
          <w:i/>
        </w:rPr>
      </w:pPr>
      <m:oMathPara>
        <m:oMath>
          <m:r>
            <w:rPr>
              <w:rFonts w:ascii="Cambria Math" w:hAnsi="Cambria Math"/>
            </w:rPr>
            <m:t>+</m:t>
          </m:r>
          <m:nary>
            <m:naryPr>
              <m:limLoc m:val="subSup"/>
              <m:grow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p>
            <m:e>
              <m:r>
                <w:rPr>
                  <w:rFonts w:ascii="Cambria Math" w:hAnsi="Cambria Math"/>
                </w:rPr>
                <m:t>-</m:t>
              </m:r>
            </m:e>
          </m:nary>
          <m:r>
            <w:rPr>
              <w:rFonts w:ascii="Cambria Math" w:hAnsi="Cambria Math"/>
            </w:rPr>
            <m:t>γ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 w:hint="eastAsia"/>
            </w:rPr>
            <m:t>·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dl</m:t>
          </m:r>
        </m:oMath>
      </m:oMathPara>
    </w:p>
    <w:p w14:paraId="49FE13CF" w14:textId="77777777" w:rsidR="00274C0E" w:rsidRPr="009E2C57" w:rsidRDefault="00274C0E" w:rsidP="00274C0E">
      <w:pPr>
        <w:rPr>
          <w:rFonts w:hint="eastAsia"/>
          <w:i/>
        </w:rPr>
      </w:pPr>
      <m:oMathPara>
        <m:oMath>
          <m:r>
            <w:rPr>
              <w:rFonts w:ascii="Cambria Math" w:hAnsi="Cambria Math"/>
            </w:rPr>
            <m:t>=-γ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334ABD7F" w14:textId="77777777" w:rsidR="00274C0E" w:rsidRDefault="00000000" w:rsidP="00274C0E">
      <w:pPr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nary>
            <m:naryPr>
              <m:limLoc m:val="subSup"/>
              <m:grow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p>
            <m:e>
              <m:r>
                <w:rPr>
                  <w:rFonts w:ascii="Cambria Math" w:hAnsi="Cambria Math"/>
                </w:rPr>
                <m:t>-</m:t>
              </m:r>
            </m:e>
          </m:nary>
          <m:r>
            <w:rPr>
              <w:rFonts w:ascii="Cambria Math" w:hAnsi="Cambria Math"/>
            </w:rPr>
            <m:t>γ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 w:hint="eastAsia"/>
            </w:rPr>
            <m:t>·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dl=-γ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55548E0C" w14:textId="77777777" w:rsidR="00274C0E" w:rsidRDefault="00274C0E" w:rsidP="00274C0E">
      <w:pPr>
        <w:rPr>
          <w:rFonts w:hint="eastAsia"/>
        </w:rPr>
      </w:pPr>
      <w:r>
        <w:rPr>
          <w:rFonts w:hint="eastAsia"/>
        </w:rPr>
        <w:lastRenderedPageBreak/>
        <w:t>则通过拉格朗日方程可得到：</w:t>
      </w:r>
    </w:p>
    <w:p w14:paraId="27DA4531" w14:textId="77777777" w:rsidR="00274C0E" w:rsidRPr="009E2C57" w:rsidRDefault="00274C0E" w:rsidP="00274C0E">
      <w:pPr>
        <w:rPr>
          <w:rFonts w:hint="eastAsia"/>
        </w:rPr>
      </w:pPr>
      <m:oMathPara>
        <m:oMath>
          <m:r>
            <w:rPr>
              <w:rFonts w:ascii="Cambria Math" w:hAnsi="Cambria Math"/>
            </w:rPr>
            <m:t>γ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M</m:t>
              </m:r>
            </m:e>
          </m:d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-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M</m:t>
              </m:r>
            </m:e>
          </m:d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̈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M</m:t>
              </m:r>
            </m:e>
          </m:d>
          <m:r>
            <w:rPr>
              <w:rFonts w:ascii="Cambria Math" w:hAnsi="Cambria Math"/>
            </w:rPr>
            <m:t>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</m:oMath>
      </m:oMathPara>
    </w:p>
    <w:p w14:paraId="7B9D32AD" w14:textId="77777777" w:rsidR="00274C0E" w:rsidRDefault="00000000" w:rsidP="00274C0E">
      <w:pPr>
        <w:rPr>
          <w:rFonts w:hint="eastAsia"/>
        </w:rPr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w:rPr>
                  <w:rFonts w:ascii="Cambria Math" w:hAnsi="Cambria Math"/>
                </w:rPr>
                <m:t>γ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+M</m:t>
                  </m:r>
                </m:e>
              </m:d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̈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e>
              <m:r>
                <w:rPr>
                  <w:rFonts w:ascii="Cambria Math" w:hAnsi="Cambria Math"/>
                </w:rPr>
                <m:t>=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+M</m:t>
                  </m:r>
                </m:e>
              </m:d>
              <m:r>
                <w:rPr>
                  <w:rFonts w:ascii="Cambria Math" w:hAnsi="Cambria Math"/>
                </w:rPr>
                <m:t>g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+M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[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̈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]</m:t>
              </m:r>
            </m:e>
          </m:eqArr>
        </m:oMath>
      </m:oMathPara>
    </w:p>
    <w:p w14:paraId="58AE1ACC" w14:textId="77777777" w:rsidR="00274C0E" w:rsidRDefault="00274C0E" w:rsidP="00274C0E">
      <w:pPr>
        <w:rPr>
          <w:rFonts w:hint="eastAsia"/>
        </w:rPr>
      </w:pPr>
      <w:r>
        <w:rPr>
          <w:rFonts w:hint="eastAsia"/>
        </w:rPr>
        <w:t>则同样写成矩阵形式：</w:t>
      </w:r>
    </w:p>
    <w:p w14:paraId="2A46D901" w14:textId="77777777" w:rsidR="00274C0E" w:rsidRDefault="00274C0E" w:rsidP="00274C0E">
      <w:pPr>
        <w:rPr>
          <w:rFonts w:hint="eastAsia"/>
        </w:rPr>
      </w:pPr>
      <m:oMathPara>
        <m:oMath>
          <m:r>
            <m:rPr>
              <m:sty m:val="b"/>
            </m:rPr>
            <w:rPr>
              <w:rFonts w:ascii="Cambria Math" w:hAnsi="Cambria Math" w:hint="eastAsia"/>
            </w:rPr>
            <m:t>M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hr m:val="̈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hr m:val="̈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b</m:t>
          </m:r>
        </m:oMath>
      </m:oMathPara>
    </w:p>
    <w:p w14:paraId="7AFFCD7B" w14:textId="77777777" w:rsidR="00274C0E" w:rsidRDefault="00274C0E" w:rsidP="00274C0E">
      <w:pPr>
        <w:rPr>
          <w:rFonts w:hint="eastAsia"/>
        </w:rPr>
      </w:pPr>
      <w:r>
        <w:rPr>
          <w:rFonts w:hint="eastAsia"/>
        </w:rPr>
        <w:t>其中：</w:t>
      </w:r>
    </w:p>
    <w:p w14:paraId="427AEAE2" w14:textId="77777777" w:rsidR="00274C0E" w:rsidRDefault="00274C0E" w:rsidP="00274C0E">
      <w:pPr>
        <w:rPr>
          <w:rFonts w:hint="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M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M</m:t>
                        </m:r>
                      </m:e>
                    </m:d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hint="eastAsia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M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</m:mr>
                <m:m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M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M</m:t>
                        </m:r>
                      </m:e>
                    </m:d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e>
                </m:mr>
              </m:m>
            </m:e>
          </m:d>
        </m:oMath>
      </m:oMathPara>
    </w:p>
    <w:p w14:paraId="0091BC0B" w14:textId="77777777" w:rsidR="00274C0E" w:rsidRDefault="00274C0E" w:rsidP="00274C0E">
      <w:pPr>
        <w:rPr>
          <w:rFonts w:hint="eastAsia"/>
        </w:rPr>
      </w:pPr>
      <m:oMathPara>
        <m:oMath>
          <m:r>
            <m:rPr>
              <m:sty m:val="b"/>
            </m:rPr>
            <w:rPr>
              <w:rFonts w:ascii="Cambria Math" w:hAnsi="Cambria Math" w:hint="eastAsia"/>
            </w:rPr>
            <m:t>Y</m:t>
          </m:r>
          <m:r>
            <w:rPr>
              <w:rFonts w:ascii="Cambria Math" w:hAnsi="Cambria Math"/>
            </w:rPr>
            <m:t>=γ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b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b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b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mr>
              </m:m>
            </m:e>
          </m:d>
        </m:oMath>
      </m:oMathPara>
    </w:p>
    <w:p w14:paraId="71E7A099" w14:textId="77777777" w:rsidR="00274C0E" w:rsidRDefault="00274C0E" w:rsidP="00274C0E">
      <w:pPr>
        <w:rPr>
          <w:rFonts w:hint="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b</m:t>
          </m:r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M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M</m:t>
                      </m:r>
                    </m:e>
                  </m:d>
                  <m:r>
                    <w:rPr>
                      <w:rFonts w:ascii="Cambria Math" w:hAnsi="Cambria Math"/>
                    </w:rPr>
                    <m:t>g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M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M</m:t>
                      </m:r>
                    </m:e>
                  </m:d>
                  <m:r>
                    <w:rPr>
                      <w:rFonts w:ascii="Cambria Math" w:hAnsi="Cambria Math"/>
                    </w:rPr>
                    <m:t>g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eqArr>
            </m:e>
          </m:d>
        </m:oMath>
      </m:oMathPara>
    </w:p>
    <w:p w14:paraId="5E090D09" w14:textId="77777777" w:rsidR="00274C0E" w:rsidRDefault="00274C0E" w:rsidP="00274C0E">
      <w:pPr>
        <w:rPr>
          <w:rFonts w:hint="eastAsia"/>
        </w:rPr>
      </w:pPr>
      <w:r>
        <w:rPr>
          <w:rFonts w:hint="eastAsia"/>
        </w:rPr>
        <w:t>其中</w:t>
      </w:r>
      <m:oMath>
        <m:r>
          <m:rPr>
            <m:sty m:val="b"/>
          </m:rPr>
          <w:rPr>
            <w:rFonts w:ascii="Cambria Math" w:hAnsi="Cambria Math"/>
          </w:rPr>
          <m:t>M</m:t>
        </m:r>
      </m:oMath>
      <w:r w:rsidRPr="00DA11C5">
        <w:rPr>
          <w:rFonts w:hint="eastAsia"/>
          <w:bCs/>
        </w:rPr>
        <w:t>和</w:t>
      </w:r>
      <m:oMath>
        <m:r>
          <m:rPr>
            <m:sty m:val="b"/>
          </m:rPr>
          <w:rPr>
            <w:rFonts w:ascii="Cambria Math" w:hAnsi="Cambria Math"/>
          </w:rPr>
          <m:t>b</m:t>
        </m:r>
      </m:oMath>
      <w:r w:rsidRPr="00DA11C5">
        <w:rPr>
          <w:rFonts w:hint="eastAsia"/>
          <w:bCs/>
        </w:rPr>
        <w:t>形式和</w:t>
      </w:r>
      <w:r>
        <w:rPr>
          <w:rFonts w:hint="eastAsia"/>
          <w:bCs/>
        </w:rPr>
        <w:t>不考虑阻尼情况下相同，同样的将其降为四个一阶微分方程，用求解器求解即可。</w:t>
      </w:r>
      <w:r>
        <w:rPr>
          <w:rFonts w:hint="eastAsia"/>
        </w:rPr>
        <w:t>求解时初始输入量为</w:t>
      </w:r>
      <m:oMath>
        <m:r>
          <w:rPr>
            <w:rFonts w:ascii="Cambria Math" w:hAnsi="Cambria Math"/>
          </w:rPr>
          <m:t>y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,θ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>
        <w:rPr>
          <w:rFonts w:hint="eastAsia"/>
        </w:rPr>
        <w:t>。</w:t>
      </w:r>
    </w:p>
    <w:p w14:paraId="1C45F69A" w14:textId="77777777" w:rsidR="00274C0E" w:rsidRDefault="00274C0E" w:rsidP="00274C0E">
      <w:pPr>
        <w:rPr>
          <w:rFonts w:hint="eastAsia"/>
        </w:rPr>
      </w:pPr>
      <w:r>
        <w:tab/>
      </w:r>
      <w:r>
        <w:rPr>
          <w:rFonts w:hint="eastAsia"/>
        </w:rPr>
        <w:t>设中间变量：</w:t>
      </w:r>
    </w:p>
    <w:p w14:paraId="43122DBD" w14:textId="77777777" w:rsidR="00274C0E" w:rsidRDefault="00274C0E" w:rsidP="00274C0E">
      <w:pPr>
        <w:rPr>
          <w:rFonts w:hint="eastAsia"/>
        </w:rPr>
      </w:pPr>
      <m:oMathPara>
        <m:oMath>
          <m:r>
            <m:rPr>
              <m:sty m:val="b"/>
            </m:rPr>
            <w:rPr>
              <w:rFonts w:ascii="Cambria Math" w:hAnsi="Cambria Math" w:hint="eastAsia"/>
            </w:rPr>
            <m:t>Y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F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</m:mr>
              </m:m>
            </m:e>
          </m:d>
        </m:oMath>
      </m:oMathPara>
    </w:p>
    <w:p w14:paraId="2B71838D" w14:textId="77777777" w:rsidR="00274C0E" w:rsidRDefault="00274C0E" w:rsidP="00274C0E">
      <w:pPr>
        <w:rPr>
          <w:rFonts w:hint="eastAsia"/>
        </w:rPr>
      </w:pPr>
      <w:r>
        <w:rPr>
          <w:rFonts w:hint="eastAsia"/>
        </w:rPr>
        <w:t>则可得到一阶微分方程组：</w:t>
      </w:r>
    </w:p>
    <w:p w14:paraId="4FDD4F9A" w14:textId="7CD56F63" w:rsidR="00274C0E" w:rsidRDefault="00000000" w:rsidP="00A57C54">
      <w:pPr>
        <w:rPr>
          <w:rFonts w:hint="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hint="eastAsia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hint="eastAsia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hint="eastAsia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hint="eastAsia"/>
                        </w:rPr>
                        <m:t>B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J-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H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</w:rPr>
                        <m:t>-D(I-E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F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BC-AD</m:t>
                      </m:r>
                    </m:den>
                  </m:f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hint="eastAsia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J-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H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</w:rPr>
                        <m:t>-C(I-E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F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AD-BC</m:t>
                      </m:r>
                    </m:den>
                  </m:f>
                </m:e>
              </m:eqArr>
            </m:e>
          </m:d>
        </m:oMath>
      </m:oMathPara>
    </w:p>
    <w:p w14:paraId="652B740A" w14:textId="29CBC640" w:rsidR="00680862" w:rsidRDefault="00680862" w:rsidP="00680862">
      <w:pPr>
        <w:pStyle w:val="2"/>
        <w:rPr>
          <w:rFonts w:ascii="宋体" w:eastAsia="宋体" w:hAnsi="宋体" w:hint="eastAsia"/>
        </w:rPr>
      </w:pPr>
      <w:bookmarkStart w:id="11" w:name="_Toc185666530"/>
      <w:r>
        <w:rPr>
          <w:rFonts w:ascii="宋体" w:eastAsia="宋体" w:hAnsi="宋体" w:hint="eastAsia"/>
        </w:rPr>
        <w:t>3 数值模拟</w:t>
      </w:r>
      <w:bookmarkEnd w:id="11"/>
    </w:p>
    <w:p w14:paraId="5FC1CD91" w14:textId="16ADE9E5" w:rsidR="00680862" w:rsidRDefault="00173AF1" w:rsidP="00680862">
      <w:pPr>
        <w:rPr>
          <w:rFonts w:hint="eastAsia"/>
        </w:rPr>
      </w:pPr>
      <w:r>
        <w:rPr>
          <w:rFonts w:hint="eastAsia"/>
        </w:rPr>
        <w:t>用MATLAB编写模拟程序，</w:t>
      </w:r>
      <w:r w:rsidR="00383D4C">
        <w:rPr>
          <w:rFonts w:hint="eastAsia"/>
        </w:rPr>
        <w:t>本题采用4阶龙格-库塔法解微分方程组，</w:t>
      </w:r>
      <w:r w:rsidR="00D027DF">
        <w:rPr>
          <w:rFonts w:hint="eastAsia"/>
        </w:rPr>
        <w:t>经典的4阶龙格-库塔法格式为：</w:t>
      </w:r>
    </w:p>
    <w:p w14:paraId="035D9487" w14:textId="0B37C3F2" w:rsidR="00D027DF" w:rsidRDefault="0084436C" w:rsidP="0084436C">
      <w:pPr>
        <w:jc w:val="center"/>
        <w:rPr>
          <w:rFonts w:hint="eastAsia"/>
        </w:rPr>
      </w:pPr>
      <w:r w:rsidRPr="00D027DF">
        <w:rPr>
          <w:rFonts w:hint="eastAsia"/>
          <w:position w:val="-154"/>
        </w:rPr>
        <w:object w:dxaOrig="3320" w:dyaOrig="3200" w14:anchorId="0DE7559B">
          <v:shape id="_x0000_i1036" type="#_x0000_t75" style="width:166.15pt;height:160.15pt" o:ole="">
            <v:imagedata r:id="rId31" o:title=""/>
          </v:shape>
          <o:OLEObject Type="Embed" ProgID="Equation.DSMT4" ShapeID="_x0000_i1036" DrawAspect="Content" ObjectID="_1796279638" r:id="rId32"/>
        </w:object>
      </w:r>
    </w:p>
    <w:p w14:paraId="3679ED92" w14:textId="43DA2DDE" w:rsidR="0084436C" w:rsidRDefault="0084436C" w:rsidP="0084436C">
      <w:pPr>
        <w:rPr>
          <w:rFonts w:hint="eastAsia"/>
        </w:rPr>
      </w:pPr>
      <w:r>
        <w:rPr>
          <w:rFonts w:hint="eastAsia"/>
        </w:rPr>
        <w:t>在程序中定义微分方程组的四个变量，给出确定双摆的物理参数和初始条件（角度、角动量），</w:t>
      </w:r>
      <w:r w:rsidR="00773EC9">
        <w:rPr>
          <w:rFonts w:hint="eastAsia"/>
        </w:rPr>
        <w:t>设置总时间和时间步长，带入到微分方程求解器中，得到各时间步下的角度和角动量，然后绘制角度变化曲线和</w:t>
      </w:r>
      <w:r w:rsidR="00040C17">
        <w:rPr>
          <w:rFonts w:hint="eastAsia"/>
        </w:rPr>
        <w:t>运动轨迹动态图。</w:t>
      </w:r>
    </w:p>
    <w:p w14:paraId="2DD2A910" w14:textId="251CF2C9" w:rsidR="00680862" w:rsidRDefault="00680862" w:rsidP="00680862">
      <w:pPr>
        <w:pStyle w:val="2"/>
        <w:rPr>
          <w:rFonts w:ascii="宋体" w:eastAsia="宋体" w:hAnsi="宋体" w:hint="eastAsia"/>
        </w:rPr>
      </w:pPr>
      <w:bookmarkStart w:id="12" w:name="_Toc185666531"/>
      <w:r>
        <w:rPr>
          <w:rFonts w:ascii="宋体" w:eastAsia="宋体" w:hAnsi="宋体" w:hint="eastAsia"/>
        </w:rPr>
        <w:t>4 计算结果</w:t>
      </w:r>
      <w:bookmarkEnd w:id="12"/>
    </w:p>
    <w:p w14:paraId="5A2F5918" w14:textId="73BF2DB0" w:rsidR="00FF1419" w:rsidRPr="00FF1419" w:rsidRDefault="00FF1419" w:rsidP="00FF1419">
      <w:pPr>
        <w:rPr>
          <w:rFonts w:hint="eastAsia"/>
        </w:rPr>
      </w:pPr>
      <w:r>
        <w:rPr>
          <w:rFonts w:hint="eastAsia"/>
        </w:rPr>
        <w:t>以下除特定考虑空气阻尼的情况，其余均为不考虑空气阻尼的条件。</w:t>
      </w:r>
    </w:p>
    <w:p w14:paraId="4285EE66" w14:textId="355B3AB2" w:rsidR="00680862" w:rsidRDefault="00FF1419" w:rsidP="00FF1419">
      <w:pPr>
        <w:pStyle w:val="3"/>
        <w:rPr>
          <w:rFonts w:hint="eastAsia"/>
          <w:sz w:val="30"/>
          <w:szCs w:val="30"/>
        </w:rPr>
      </w:pPr>
      <w:bookmarkStart w:id="13" w:name="_Toc185666532"/>
      <w:r>
        <w:rPr>
          <w:rFonts w:hint="eastAsia"/>
          <w:sz w:val="30"/>
          <w:szCs w:val="30"/>
        </w:rPr>
        <w:t>4.1 同样的杆长，不同初始位置，摆的运动</w:t>
      </w:r>
      <w:bookmarkEnd w:id="13"/>
    </w:p>
    <w:p w14:paraId="5C22C668" w14:textId="3C7D6E27" w:rsidR="00FF1419" w:rsidRDefault="00FF1419" w:rsidP="00FF1419">
      <w:pPr>
        <w:rPr>
          <w:rFonts w:hint="eastAsia"/>
        </w:rPr>
      </w:pPr>
      <w:r>
        <w:rPr>
          <w:rFonts w:hint="eastAsia"/>
        </w:rPr>
        <w:t>设置杆长</w:t>
      </w:r>
      <w:r w:rsidRPr="00FF1419">
        <w:rPr>
          <w:rFonts w:hint="eastAsia"/>
          <w:position w:val="-12"/>
        </w:rPr>
        <w:object w:dxaOrig="1060" w:dyaOrig="360" w14:anchorId="7DEBF98C">
          <v:shape id="_x0000_i1037" type="#_x0000_t75" style="width:53.1pt;height:18pt" o:ole="">
            <v:imagedata r:id="rId33" o:title=""/>
          </v:shape>
          <o:OLEObject Type="Embed" ProgID="Equation.DSMT4" ShapeID="_x0000_i1037" DrawAspect="Content" ObjectID="_1796279639" r:id="rId34"/>
        </w:object>
      </w:r>
      <w:r>
        <w:rPr>
          <w:rFonts w:hint="eastAsia"/>
        </w:rPr>
        <w:t>，</w:t>
      </w:r>
      <w:r w:rsidR="009D306E" w:rsidRPr="009D306E">
        <w:rPr>
          <w:rFonts w:hint="eastAsia"/>
          <w:position w:val="-12"/>
        </w:rPr>
        <w:object w:dxaOrig="1620" w:dyaOrig="360" w14:anchorId="33EE3D16">
          <v:shape id="_x0000_i1038" type="#_x0000_t75" style="width:81.25pt;height:18pt" o:ole="">
            <v:imagedata r:id="rId35" o:title=""/>
          </v:shape>
          <o:OLEObject Type="Embed" ProgID="Equation.DSMT4" ShapeID="_x0000_i1038" DrawAspect="Content" ObjectID="_1796279640" r:id="rId36"/>
        </w:object>
      </w:r>
      <w:r w:rsidR="009D306E">
        <w:rPr>
          <w:rFonts w:hint="eastAsia"/>
        </w:rPr>
        <w:t>，</w:t>
      </w:r>
      <w:r w:rsidR="009D306E" w:rsidRPr="009D306E">
        <w:rPr>
          <w:rFonts w:hint="eastAsia"/>
          <w:position w:val="-10"/>
        </w:rPr>
        <w:object w:dxaOrig="859" w:dyaOrig="320" w14:anchorId="0D5D66A2">
          <v:shape id="_x0000_i1039" type="#_x0000_t75" style="width:42.9pt;height:16.15pt" o:ole="">
            <v:imagedata r:id="rId37" o:title=""/>
          </v:shape>
          <o:OLEObject Type="Embed" ProgID="Equation.DSMT4" ShapeID="_x0000_i1039" DrawAspect="Content" ObjectID="_1796279641" r:id="rId38"/>
        </w:object>
      </w:r>
      <w:r w:rsidR="009D306E">
        <w:rPr>
          <w:rFonts w:hint="eastAsia"/>
        </w:rPr>
        <w:t>，不考虑空气阻尼</w:t>
      </w:r>
      <w:r w:rsidR="00184CB7">
        <w:rPr>
          <w:rFonts w:hint="eastAsia"/>
        </w:rPr>
        <w:t>。</w:t>
      </w:r>
    </w:p>
    <w:p w14:paraId="2050AC81" w14:textId="4C26AD56" w:rsidR="00F16B1E" w:rsidRPr="00F62845" w:rsidRDefault="00E04B5E" w:rsidP="00F62845">
      <w:pPr>
        <w:pStyle w:val="4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4.1.1 两杆</w:t>
      </w:r>
      <w:r w:rsidR="004743C8">
        <w:rPr>
          <w:rFonts w:ascii="宋体" w:eastAsia="宋体" w:hAnsi="宋体" w:hint="eastAsia"/>
        </w:rPr>
        <w:t>释放</w:t>
      </w:r>
      <w:r>
        <w:rPr>
          <w:rFonts w:ascii="宋体" w:eastAsia="宋体" w:hAnsi="宋体" w:hint="eastAsia"/>
        </w:rPr>
        <w:t>角度相同</w:t>
      </w:r>
    </w:p>
    <w:p w14:paraId="603A7A50" w14:textId="67C73671" w:rsidR="00184CB7" w:rsidRDefault="00E04B5E" w:rsidP="00FF1419">
      <w:pPr>
        <w:rPr>
          <w:rFonts w:hint="eastAsia"/>
        </w:rPr>
      </w:pPr>
      <w:r>
        <w:rPr>
          <w:rFonts w:hint="eastAsia"/>
        </w:rPr>
        <w:t>（</w:t>
      </w:r>
      <w:r w:rsidR="00F62845">
        <w:rPr>
          <w:rFonts w:hint="eastAsia"/>
        </w:rPr>
        <w:t>1</w:t>
      </w:r>
      <w:r>
        <w:rPr>
          <w:rFonts w:hint="eastAsia"/>
        </w:rPr>
        <w:t>）</w:t>
      </w:r>
      <w:r w:rsidR="00AB705C" w:rsidRPr="00AB705C">
        <w:rPr>
          <w:rFonts w:hint="eastAsia"/>
          <w:position w:val="-24"/>
        </w:rPr>
        <w:object w:dxaOrig="1140" w:dyaOrig="620" w14:anchorId="12A62522">
          <v:shape id="_x0000_i1040" type="#_x0000_t75" style="width:57.25pt;height:30.9pt" o:ole="">
            <v:imagedata r:id="rId39" o:title=""/>
          </v:shape>
          <o:OLEObject Type="Embed" ProgID="Equation.DSMT4" ShapeID="_x0000_i1040" DrawAspect="Content" ObjectID="_1796279642" r:id="rId40"/>
        </w:object>
      </w:r>
      <w:r w:rsidR="001C3B2D">
        <w:rPr>
          <w:rFonts w:hint="eastAsia"/>
        </w:rPr>
        <w:t>：</w:t>
      </w:r>
    </w:p>
    <w:p w14:paraId="56FCC004" w14:textId="5A3F2A90" w:rsidR="001C3B2D" w:rsidRDefault="00637E36" w:rsidP="005C2825">
      <w:pPr>
        <w:jc w:val="center"/>
        <w:rPr>
          <w:rFonts w:hint="eastAsia"/>
        </w:rPr>
      </w:pPr>
      <w:r w:rsidRPr="00637E36">
        <w:rPr>
          <w:rFonts w:hint="eastAsia"/>
          <w:noProof/>
        </w:rPr>
        <w:drawing>
          <wp:inline distT="0" distB="0" distL="0" distR="0" wp14:anchorId="7131CA2A" wp14:editId="5C5706C0">
            <wp:extent cx="2602523" cy="1719244"/>
            <wp:effectExtent l="0" t="0" r="7620" b="0"/>
            <wp:docPr id="306138087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1406" cy="1738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2080" w:rsidRPr="00637E36">
        <w:rPr>
          <w:noProof/>
        </w:rPr>
        <w:drawing>
          <wp:inline distT="0" distB="0" distL="0" distR="0" wp14:anchorId="4450CB93" wp14:editId="6A9EAA81">
            <wp:extent cx="2590944" cy="1700677"/>
            <wp:effectExtent l="0" t="0" r="0" b="0"/>
            <wp:docPr id="783407334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116" cy="1705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D0703E" w14:textId="7FFBA4D8" w:rsidR="00AB705C" w:rsidRDefault="00AB705C" w:rsidP="005C2825">
      <w:pPr>
        <w:jc w:val="center"/>
        <w:rPr>
          <w:rFonts w:hint="eastAsia"/>
        </w:rPr>
      </w:pPr>
    </w:p>
    <w:p w14:paraId="138D102B" w14:textId="6F35BAFE" w:rsidR="005C2825" w:rsidRDefault="00637E36" w:rsidP="005C2825">
      <w:pPr>
        <w:jc w:val="center"/>
        <w:rPr>
          <w:rFonts w:hint="eastAsia"/>
        </w:rPr>
      </w:pPr>
      <w:r w:rsidRPr="00637E36">
        <w:rPr>
          <w:noProof/>
        </w:rPr>
        <w:lastRenderedPageBreak/>
        <w:drawing>
          <wp:inline distT="0" distB="0" distL="0" distR="0" wp14:anchorId="43E90C75" wp14:editId="291A4BDC">
            <wp:extent cx="4566138" cy="3046656"/>
            <wp:effectExtent l="0" t="0" r="6350" b="1905"/>
            <wp:docPr id="342536823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1957" cy="307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0E494E" w14:textId="3C1CE64A" w:rsidR="003C20B8" w:rsidRDefault="00293063" w:rsidP="00293063">
      <w:pPr>
        <w:rPr>
          <w:rFonts w:hint="eastAsia"/>
        </w:rPr>
      </w:pPr>
      <w:r>
        <w:rPr>
          <w:rFonts w:hint="eastAsia"/>
        </w:rPr>
        <w:t>（</w:t>
      </w:r>
      <w:r w:rsidR="00F62845">
        <w:rPr>
          <w:rFonts w:hint="eastAsia"/>
        </w:rPr>
        <w:t>2</w:t>
      </w:r>
      <w:r>
        <w:rPr>
          <w:rFonts w:hint="eastAsia"/>
        </w:rPr>
        <w:t>）</w:t>
      </w:r>
      <w:r w:rsidRPr="00AB705C">
        <w:rPr>
          <w:rFonts w:hint="eastAsia"/>
          <w:position w:val="-24"/>
        </w:rPr>
        <w:object w:dxaOrig="1140" w:dyaOrig="620" w14:anchorId="744E8040">
          <v:shape id="_x0000_i1041" type="#_x0000_t75" style="width:57.25pt;height:30.9pt" o:ole="">
            <v:imagedata r:id="rId44" o:title=""/>
          </v:shape>
          <o:OLEObject Type="Embed" ProgID="Equation.DSMT4" ShapeID="_x0000_i1041" DrawAspect="Content" ObjectID="_1796279643" r:id="rId45"/>
        </w:object>
      </w:r>
      <w:r w:rsidR="00B61964">
        <w:rPr>
          <w:rFonts w:hint="eastAsia"/>
        </w:rPr>
        <w:t>：</w:t>
      </w:r>
    </w:p>
    <w:p w14:paraId="30C82521" w14:textId="04A18A87" w:rsidR="00293063" w:rsidRDefault="00190346" w:rsidP="00B61964">
      <w:pPr>
        <w:jc w:val="center"/>
        <w:rPr>
          <w:rFonts w:hint="eastAsia"/>
        </w:rPr>
      </w:pPr>
      <w:r w:rsidRPr="00190346">
        <w:rPr>
          <w:noProof/>
        </w:rPr>
        <w:drawing>
          <wp:inline distT="0" distB="0" distL="0" distR="0" wp14:anchorId="54517C98" wp14:editId="15A5E5E5">
            <wp:extent cx="2532184" cy="1672779"/>
            <wp:effectExtent l="0" t="0" r="1905" b="3810"/>
            <wp:docPr id="738849164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842" cy="1698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2080" w:rsidRPr="00190346">
        <w:rPr>
          <w:noProof/>
        </w:rPr>
        <w:drawing>
          <wp:inline distT="0" distB="0" distL="0" distR="0" wp14:anchorId="444C0428" wp14:editId="517C6FB0">
            <wp:extent cx="2497016" cy="1656761"/>
            <wp:effectExtent l="0" t="0" r="0" b="635"/>
            <wp:docPr id="1090666948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580" cy="167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6F4865" w14:textId="2339578F" w:rsidR="00293063" w:rsidRDefault="00293063" w:rsidP="00B61964">
      <w:pPr>
        <w:jc w:val="center"/>
        <w:rPr>
          <w:rFonts w:hint="eastAsia"/>
        </w:rPr>
      </w:pPr>
    </w:p>
    <w:p w14:paraId="62CFD49A" w14:textId="7C44DFE7" w:rsidR="00B61964" w:rsidRDefault="00964004" w:rsidP="00B61964">
      <w:pPr>
        <w:jc w:val="center"/>
        <w:rPr>
          <w:rFonts w:hint="eastAsia"/>
        </w:rPr>
      </w:pPr>
      <w:r w:rsidRPr="00964004">
        <w:rPr>
          <w:noProof/>
        </w:rPr>
        <w:lastRenderedPageBreak/>
        <w:drawing>
          <wp:inline distT="0" distB="0" distL="0" distR="0" wp14:anchorId="19415477" wp14:editId="0662C871">
            <wp:extent cx="4900246" cy="3269586"/>
            <wp:effectExtent l="0" t="0" r="0" b="7620"/>
            <wp:docPr id="661913453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0946" cy="3303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FBFC08" w14:textId="227516D4" w:rsidR="00060583" w:rsidRDefault="00060583" w:rsidP="00060583">
      <w:pPr>
        <w:rPr>
          <w:rFonts w:hint="eastAsia"/>
        </w:rPr>
      </w:pPr>
      <w:r>
        <w:rPr>
          <w:rFonts w:hint="eastAsia"/>
        </w:rPr>
        <w:t>（</w:t>
      </w:r>
      <w:r w:rsidR="00F62845">
        <w:rPr>
          <w:rFonts w:hint="eastAsia"/>
        </w:rPr>
        <w:t>3</w:t>
      </w:r>
      <w:r>
        <w:rPr>
          <w:rFonts w:hint="eastAsia"/>
        </w:rPr>
        <w:t>）</w:t>
      </w:r>
      <w:r w:rsidRPr="00AB705C">
        <w:rPr>
          <w:rFonts w:hint="eastAsia"/>
          <w:position w:val="-24"/>
        </w:rPr>
        <w:object w:dxaOrig="1260" w:dyaOrig="620" w14:anchorId="1C23FAE3">
          <v:shape id="_x0000_i1042" type="#_x0000_t75" style="width:63.25pt;height:30.9pt" o:ole="">
            <v:imagedata r:id="rId49" o:title=""/>
          </v:shape>
          <o:OLEObject Type="Embed" ProgID="Equation.DSMT4" ShapeID="_x0000_i1042" DrawAspect="Content" ObjectID="_1796279644" r:id="rId50"/>
        </w:object>
      </w:r>
    </w:p>
    <w:p w14:paraId="17821298" w14:textId="6D6A2A7E" w:rsidR="00060583" w:rsidRDefault="00190346" w:rsidP="005857B3">
      <w:pPr>
        <w:jc w:val="center"/>
        <w:rPr>
          <w:rFonts w:hint="eastAsia"/>
        </w:rPr>
      </w:pPr>
      <w:r w:rsidRPr="00190346">
        <w:rPr>
          <w:noProof/>
        </w:rPr>
        <w:drawing>
          <wp:inline distT="0" distB="0" distL="0" distR="0" wp14:anchorId="168735D4" wp14:editId="4F5C75DB">
            <wp:extent cx="2573215" cy="1699882"/>
            <wp:effectExtent l="0" t="0" r="0" b="0"/>
            <wp:docPr id="1948717163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447" cy="171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3220" w:rsidRPr="00190346">
        <w:rPr>
          <w:noProof/>
        </w:rPr>
        <w:drawing>
          <wp:inline distT="0" distB="0" distL="0" distR="0" wp14:anchorId="1CED0D80" wp14:editId="03763150">
            <wp:extent cx="2555631" cy="1707343"/>
            <wp:effectExtent l="0" t="0" r="0" b="7620"/>
            <wp:docPr id="143033114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6329" cy="1714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390581" w14:textId="5CF42B20" w:rsidR="00074DDA" w:rsidRDefault="00074DDA" w:rsidP="00074DDA">
      <w:pPr>
        <w:jc w:val="center"/>
        <w:rPr>
          <w:rFonts w:hint="eastAsia"/>
        </w:rPr>
      </w:pPr>
    </w:p>
    <w:p w14:paraId="09032786" w14:textId="695AED20" w:rsidR="00964004" w:rsidRDefault="00964004" w:rsidP="00190346">
      <w:pPr>
        <w:jc w:val="center"/>
        <w:rPr>
          <w:rFonts w:hint="eastAsia"/>
        </w:rPr>
      </w:pPr>
      <w:r w:rsidRPr="00964004">
        <w:rPr>
          <w:rFonts w:hint="eastAsia"/>
          <w:noProof/>
        </w:rPr>
        <w:lastRenderedPageBreak/>
        <w:drawing>
          <wp:inline distT="0" distB="0" distL="0" distR="0" wp14:anchorId="0D896F38" wp14:editId="46A0F278">
            <wp:extent cx="5310554" cy="3543350"/>
            <wp:effectExtent l="0" t="0" r="4445" b="0"/>
            <wp:docPr id="1405720697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9743" cy="3582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E90815" w14:textId="029BD3E4" w:rsidR="005857B3" w:rsidRDefault="000F37BE" w:rsidP="005857B3">
      <w:pPr>
        <w:rPr>
          <w:rFonts w:hint="eastAsia"/>
        </w:rPr>
      </w:pPr>
      <w:r>
        <w:rPr>
          <w:rFonts w:hint="eastAsia"/>
        </w:rPr>
        <w:t>（</w:t>
      </w:r>
      <w:r w:rsidR="00F62845">
        <w:rPr>
          <w:rFonts w:hint="eastAsia"/>
        </w:rPr>
        <w:t>4</w:t>
      </w:r>
      <w:r>
        <w:rPr>
          <w:rFonts w:hint="eastAsia"/>
        </w:rPr>
        <w:t>）</w:t>
      </w:r>
      <w:r w:rsidRPr="00AB705C">
        <w:rPr>
          <w:rFonts w:hint="eastAsia"/>
          <w:position w:val="-24"/>
        </w:rPr>
        <w:object w:dxaOrig="1140" w:dyaOrig="620" w14:anchorId="3B21DCAF">
          <v:shape id="_x0000_i1043" type="#_x0000_t75" style="width:57.25pt;height:30.9pt" o:ole="">
            <v:imagedata r:id="rId54" o:title=""/>
          </v:shape>
          <o:OLEObject Type="Embed" ProgID="Equation.DSMT4" ShapeID="_x0000_i1043" DrawAspect="Content" ObjectID="_1796279645" r:id="rId55"/>
        </w:object>
      </w:r>
      <w:r>
        <w:rPr>
          <w:rFonts w:hint="eastAsia"/>
        </w:rPr>
        <w:t>：</w:t>
      </w:r>
    </w:p>
    <w:p w14:paraId="53C38BD1" w14:textId="3C9B2DDF" w:rsidR="000F37BE" w:rsidRDefault="00DB4F35" w:rsidP="00892DE9">
      <w:pPr>
        <w:jc w:val="center"/>
        <w:rPr>
          <w:rFonts w:hint="eastAsia"/>
        </w:rPr>
      </w:pPr>
      <w:r w:rsidRPr="00DB4F35">
        <w:rPr>
          <w:noProof/>
        </w:rPr>
        <w:drawing>
          <wp:inline distT="0" distB="0" distL="0" distR="0" wp14:anchorId="1E96E376" wp14:editId="6AE9AC44">
            <wp:extent cx="2625969" cy="1734734"/>
            <wp:effectExtent l="0" t="0" r="3175" b="0"/>
            <wp:docPr id="1267615563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940" cy="1757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3220" w:rsidRPr="00DB4F35">
        <w:rPr>
          <w:noProof/>
        </w:rPr>
        <w:drawing>
          <wp:inline distT="0" distB="0" distL="0" distR="0" wp14:anchorId="283BA57F" wp14:editId="1D840120">
            <wp:extent cx="2602523" cy="1738670"/>
            <wp:effectExtent l="0" t="0" r="7620" b="0"/>
            <wp:docPr id="949544629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8341" cy="1749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969F4E" w14:textId="43C2FF6F" w:rsidR="000F37BE" w:rsidRDefault="000F37BE" w:rsidP="00DB4F35">
      <w:pPr>
        <w:jc w:val="center"/>
        <w:rPr>
          <w:rFonts w:hint="eastAsia"/>
        </w:rPr>
      </w:pPr>
    </w:p>
    <w:p w14:paraId="4E23A68D" w14:textId="29CCEE36" w:rsidR="00DB783F" w:rsidRDefault="00DB783F" w:rsidP="00DB4F35">
      <w:pPr>
        <w:jc w:val="center"/>
        <w:rPr>
          <w:rFonts w:hint="eastAsia"/>
        </w:rPr>
      </w:pPr>
      <w:r w:rsidRPr="00DB783F">
        <w:rPr>
          <w:rFonts w:hint="eastAsia"/>
          <w:noProof/>
        </w:rPr>
        <w:drawing>
          <wp:inline distT="0" distB="0" distL="0" distR="0" wp14:anchorId="4B4CE4EE" wp14:editId="196B5992">
            <wp:extent cx="4255477" cy="2839376"/>
            <wp:effectExtent l="0" t="0" r="0" b="0"/>
            <wp:docPr id="196290771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9414" cy="284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8BF006" w14:textId="735E2813" w:rsidR="00892DE9" w:rsidRDefault="00892DE9" w:rsidP="00892DE9">
      <w:pPr>
        <w:rPr>
          <w:rFonts w:hint="eastAsia"/>
        </w:rPr>
      </w:pPr>
      <w:r>
        <w:rPr>
          <w:rFonts w:hint="eastAsia"/>
        </w:rPr>
        <w:lastRenderedPageBreak/>
        <w:t>（</w:t>
      </w:r>
      <w:r w:rsidR="00F62845">
        <w:rPr>
          <w:rFonts w:hint="eastAsia"/>
        </w:rPr>
        <w:t>5</w:t>
      </w:r>
      <w:r>
        <w:rPr>
          <w:rFonts w:hint="eastAsia"/>
        </w:rPr>
        <w:t>）</w:t>
      </w:r>
      <w:r w:rsidRPr="00AB705C">
        <w:rPr>
          <w:rFonts w:hint="eastAsia"/>
          <w:position w:val="-24"/>
        </w:rPr>
        <w:object w:dxaOrig="1140" w:dyaOrig="620" w14:anchorId="21F9173E">
          <v:shape id="_x0000_i1044" type="#_x0000_t75" style="width:57.25pt;height:30.9pt" o:ole="">
            <v:imagedata r:id="rId59" o:title=""/>
          </v:shape>
          <o:OLEObject Type="Embed" ProgID="Equation.DSMT4" ShapeID="_x0000_i1044" DrawAspect="Content" ObjectID="_1796279646" r:id="rId60"/>
        </w:object>
      </w:r>
      <w:r>
        <w:rPr>
          <w:rFonts w:hint="eastAsia"/>
        </w:rPr>
        <w:t>：</w:t>
      </w:r>
    </w:p>
    <w:p w14:paraId="6288618F" w14:textId="6327DC1E" w:rsidR="00892DE9" w:rsidRDefault="005059F2" w:rsidP="005059F2">
      <w:pPr>
        <w:jc w:val="center"/>
        <w:rPr>
          <w:rFonts w:hint="eastAsia"/>
        </w:rPr>
      </w:pPr>
      <w:r w:rsidRPr="005059F2">
        <w:rPr>
          <w:rFonts w:hint="eastAsia"/>
          <w:noProof/>
        </w:rPr>
        <w:drawing>
          <wp:inline distT="0" distB="0" distL="0" distR="0" wp14:anchorId="573FEDEF" wp14:editId="5A5D01A4">
            <wp:extent cx="2549769" cy="1689920"/>
            <wp:effectExtent l="0" t="0" r="3175" b="5715"/>
            <wp:docPr id="44367847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8524" cy="1715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3220" w:rsidRPr="005059F2">
        <w:rPr>
          <w:rFonts w:hint="eastAsia"/>
          <w:noProof/>
        </w:rPr>
        <w:drawing>
          <wp:inline distT="0" distB="0" distL="0" distR="0" wp14:anchorId="0B345AC5" wp14:editId="41D411AA">
            <wp:extent cx="2549769" cy="1703427"/>
            <wp:effectExtent l="0" t="0" r="3175" b="0"/>
            <wp:docPr id="1745883695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955" cy="1736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8C4B00" w14:textId="51F086F0" w:rsidR="005059F2" w:rsidRDefault="005059F2" w:rsidP="005059F2">
      <w:pPr>
        <w:jc w:val="center"/>
        <w:rPr>
          <w:rFonts w:hint="eastAsia"/>
        </w:rPr>
      </w:pPr>
    </w:p>
    <w:p w14:paraId="6414D5BD" w14:textId="40D45AAA" w:rsidR="005059F2" w:rsidRDefault="005059F2" w:rsidP="005059F2">
      <w:pPr>
        <w:jc w:val="center"/>
        <w:rPr>
          <w:rFonts w:hint="eastAsia"/>
        </w:rPr>
      </w:pPr>
      <w:r w:rsidRPr="005059F2">
        <w:rPr>
          <w:rFonts w:hint="eastAsia"/>
          <w:noProof/>
        </w:rPr>
        <w:drawing>
          <wp:inline distT="0" distB="0" distL="0" distR="0" wp14:anchorId="7A253FFC" wp14:editId="131F9FFB">
            <wp:extent cx="5246077" cy="3515492"/>
            <wp:effectExtent l="0" t="0" r="0" b="8890"/>
            <wp:docPr id="1481780723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7163" cy="3543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0D4872" w14:textId="37B0DBB4" w:rsidR="004743C8" w:rsidRDefault="004743C8" w:rsidP="004743C8">
      <w:pPr>
        <w:rPr>
          <w:rFonts w:hint="eastAsia"/>
        </w:rPr>
      </w:pPr>
      <w:r>
        <w:rPr>
          <w:rFonts w:hint="eastAsia"/>
        </w:rPr>
        <w:t>（5）</w:t>
      </w:r>
      <w:r w:rsidRPr="00AB705C">
        <w:rPr>
          <w:rFonts w:hint="eastAsia"/>
          <w:position w:val="-24"/>
        </w:rPr>
        <w:object w:dxaOrig="1260" w:dyaOrig="620" w14:anchorId="3EF1F33D">
          <v:shape id="_x0000_i1045" type="#_x0000_t75" style="width:63.25pt;height:30.9pt" o:ole="">
            <v:imagedata r:id="rId64" o:title=""/>
          </v:shape>
          <o:OLEObject Type="Embed" ProgID="Equation.DSMT4" ShapeID="_x0000_i1045" DrawAspect="Content" ObjectID="_1796279647" r:id="rId65"/>
        </w:object>
      </w:r>
      <w:r>
        <w:rPr>
          <w:rFonts w:hint="eastAsia"/>
        </w:rPr>
        <w:t>：</w:t>
      </w:r>
    </w:p>
    <w:p w14:paraId="10805E5C" w14:textId="5D5EA5BA" w:rsidR="004743C8" w:rsidRDefault="004743C8" w:rsidP="004743C8">
      <w:pPr>
        <w:jc w:val="center"/>
        <w:rPr>
          <w:rFonts w:hint="eastAsia"/>
        </w:rPr>
      </w:pPr>
      <w:r w:rsidRPr="004743C8">
        <w:rPr>
          <w:noProof/>
        </w:rPr>
        <w:drawing>
          <wp:inline distT="0" distB="0" distL="0" distR="0" wp14:anchorId="494C7420" wp14:editId="4EBADC09">
            <wp:extent cx="2543907" cy="1688792"/>
            <wp:effectExtent l="0" t="0" r="8890" b="6985"/>
            <wp:docPr id="1220743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2153" cy="1707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2080" w:rsidRPr="004743C8">
        <w:rPr>
          <w:rFonts w:hint="eastAsia"/>
          <w:noProof/>
        </w:rPr>
        <w:drawing>
          <wp:inline distT="0" distB="0" distL="0" distR="0" wp14:anchorId="1308C4B6" wp14:editId="3B178F23">
            <wp:extent cx="2562309" cy="1711806"/>
            <wp:effectExtent l="0" t="0" r="0" b="3175"/>
            <wp:docPr id="66734602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9851" cy="172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D7108F" w14:textId="742CB90E" w:rsidR="004743C8" w:rsidRDefault="004743C8" w:rsidP="004743C8">
      <w:pPr>
        <w:jc w:val="center"/>
        <w:rPr>
          <w:rFonts w:hint="eastAsia"/>
        </w:rPr>
      </w:pPr>
    </w:p>
    <w:p w14:paraId="11993EDC" w14:textId="2058D0C6" w:rsidR="004743C8" w:rsidRPr="004743C8" w:rsidRDefault="004743C8" w:rsidP="004743C8">
      <w:pPr>
        <w:jc w:val="center"/>
        <w:rPr>
          <w:rFonts w:hint="eastAsia"/>
        </w:rPr>
      </w:pPr>
      <w:r w:rsidRPr="004743C8">
        <w:rPr>
          <w:noProof/>
        </w:rPr>
        <w:lastRenderedPageBreak/>
        <w:drawing>
          <wp:inline distT="0" distB="0" distL="0" distR="0" wp14:anchorId="50F0F8B2" wp14:editId="5C32B50E">
            <wp:extent cx="5274310" cy="3549015"/>
            <wp:effectExtent l="0" t="0" r="2540" b="0"/>
            <wp:docPr id="163452183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49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6EEC3C" w14:textId="522CE878" w:rsidR="00C840BD" w:rsidRDefault="00F62845" w:rsidP="004743C8">
      <w:pPr>
        <w:ind w:firstLine="420"/>
        <w:rPr>
          <w:rFonts w:hint="eastAsia"/>
        </w:rPr>
      </w:pPr>
      <w:r>
        <w:rPr>
          <w:rFonts w:hint="eastAsia"/>
        </w:rPr>
        <w:t>可以总结出，当在两个杆初始角度相同的情况下释放双摆，初始角度较小的时候（比如</w:t>
      </w:r>
      <m:oMath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 w:hint="eastAsia"/>
          </w:rPr>
          <m:t>、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hint="eastAsia"/>
        </w:rPr>
        <w:t>），摆锤的运动轨迹还比较有规律，双杆角度之间</w:t>
      </w:r>
      <w:r w:rsidR="007909C7">
        <w:rPr>
          <w:rFonts w:hint="eastAsia"/>
        </w:rPr>
        <w:t>的耦合关系曲线也呈现有规律的形状</w:t>
      </w:r>
      <w:r w:rsidR="00B67DA5">
        <w:rPr>
          <w:rFonts w:hint="eastAsia"/>
        </w:rPr>
        <w:t>，两个角度随时间的变化大致是sin函数的形式，</w:t>
      </w:r>
      <w:r w:rsidR="00FD4302">
        <w:rPr>
          <w:rFonts w:hint="eastAsia"/>
        </w:rPr>
        <w:t>。但是当角度比较大的时候，比如</w:t>
      </w:r>
      <m:oMath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 w:hint="eastAsia"/>
          </w:rPr>
          <m:t>、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C91C8A">
        <w:rPr>
          <w:rFonts w:hint="eastAsia"/>
        </w:rPr>
        <w:t>，摆锤的运动轨迹就开始呈现混乱了</w:t>
      </w:r>
      <w:r w:rsidR="0086648A">
        <w:rPr>
          <w:rFonts w:hint="eastAsia"/>
        </w:rPr>
        <w:t>。简单的解释是当</w:t>
      </w:r>
      <w:r w:rsidR="00B67DA5">
        <w:rPr>
          <w:rFonts w:hint="eastAsia"/>
        </w:rPr>
        <w:t>初始释放角较小时，系统的非线性效应相对较弱，</w:t>
      </w:r>
      <w:r w:rsidR="00780B5F">
        <w:rPr>
          <w:rFonts w:hint="eastAsia"/>
        </w:rPr>
        <w:t>呈现出比较规则的周期性，而初始释放角度过大，非线性效应更加显著，导致系统动态行为更加复杂。从混沌角度来解释，系统受初始条件的微小变化影响很大，初始角度大，意味着系统在相空间中的位置跟接近混沌区域，因此即使是微小的初始条件变化也可能导致轨迹在相空间中扩散。</w:t>
      </w:r>
    </w:p>
    <w:p w14:paraId="561B47EA" w14:textId="108BEC07" w:rsidR="00F9604F" w:rsidRPr="00F9604F" w:rsidRDefault="00F9604F" w:rsidP="00F9604F">
      <w:pPr>
        <w:pStyle w:val="4"/>
        <w:rPr>
          <w:rFonts w:ascii="宋体" w:eastAsia="宋体" w:hAnsi="宋体" w:hint="eastAsia"/>
          <w:sz w:val="30"/>
          <w:szCs w:val="30"/>
        </w:rPr>
      </w:pPr>
      <w:r>
        <w:rPr>
          <w:rFonts w:ascii="宋体" w:eastAsia="宋体" w:hAnsi="宋体" w:hint="eastAsia"/>
          <w:sz w:val="30"/>
          <w:szCs w:val="30"/>
        </w:rPr>
        <w:t>4.1.2 两杆释放角度不同</w:t>
      </w:r>
    </w:p>
    <w:p w14:paraId="53B34BA0" w14:textId="0B79AE2A" w:rsidR="00701C18" w:rsidRDefault="00701C18" w:rsidP="00701C18">
      <w:pPr>
        <w:rPr>
          <w:rFonts w:hint="eastAsia"/>
        </w:rPr>
      </w:pPr>
      <w:r>
        <w:rPr>
          <w:rFonts w:hint="eastAsia"/>
        </w:rPr>
        <w:t>（</w:t>
      </w:r>
      <w:r w:rsidR="00D31A72">
        <w:rPr>
          <w:rFonts w:hint="eastAsia"/>
        </w:rPr>
        <w:t>1</w:t>
      </w:r>
      <w:r>
        <w:rPr>
          <w:rFonts w:hint="eastAsia"/>
        </w:rPr>
        <w:t>）</w:t>
      </w:r>
      <w:r w:rsidRPr="00AB705C">
        <w:rPr>
          <w:rFonts w:hint="eastAsia"/>
          <w:position w:val="-24"/>
        </w:rPr>
        <w:object w:dxaOrig="1600" w:dyaOrig="620" w14:anchorId="5D384B72">
          <v:shape id="_x0000_i1046" type="#_x0000_t75" style="width:80.3pt;height:30.9pt" o:ole="">
            <v:imagedata r:id="rId69" o:title=""/>
          </v:shape>
          <o:OLEObject Type="Embed" ProgID="Equation.DSMT4" ShapeID="_x0000_i1046" DrawAspect="Content" ObjectID="_1796279648" r:id="rId70"/>
        </w:object>
      </w:r>
      <w:r>
        <w:rPr>
          <w:rFonts w:hint="eastAsia"/>
        </w:rPr>
        <w:t>：</w:t>
      </w:r>
    </w:p>
    <w:p w14:paraId="746C6145" w14:textId="118931A3" w:rsidR="005059F2" w:rsidRDefault="00D31A72" w:rsidP="00D31A72">
      <w:pPr>
        <w:jc w:val="center"/>
        <w:rPr>
          <w:rFonts w:hint="eastAsia"/>
        </w:rPr>
      </w:pPr>
      <w:r w:rsidRPr="00D31A72">
        <w:rPr>
          <w:rFonts w:hint="eastAsia"/>
          <w:noProof/>
        </w:rPr>
        <w:drawing>
          <wp:inline distT="0" distB="0" distL="0" distR="0" wp14:anchorId="5C6A7F91" wp14:editId="4654D609">
            <wp:extent cx="2549769" cy="1720004"/>
            <wp:effectExtent l="0" t="0" r="3175" b="0"/>
            <wp:docPr id="96815807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141" cy="1740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1A72">
        <w:rPr>
          <w:rFonts w:hint="eastAsia"/>
          <w:noProof/>
        </w:rPr>
        <w:drawing>
          <wp:inline distT="0" distB="0" distL="0" distR="0" wp14:anchorId="5741F0FD" wp14:editId="5EEAA8E9">
            <wp:extent cx="2561492" cy="1711259"/>
            <wp:effectExtent l="0" t="0" r="0" b="3810"/>
            <wp:docPr id="76084235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064" cy="1720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95DAD5" w14:textId="749F9E58" w:rsidR="00D31A72" w:rsidRDefault="00D31A72" w:rsidP="00D31A72">
      <w:pPr>
        <w:jc w:val="center"/>
        <w:rPr>
          <w:rFonts w:hint="eastAsia"/>
        </w:rPr>
      </w:pPr>
      <w:r w:rsidRPr="00D31A72">
        <w:rPr>
          <w:noProof/>
        </w:rPr>
        <w:lastRenderedPageBreak/>
        <w:drawing>
          <wp:inline distT="0" distB="0" distL="0" distR="0" wp14:anchorId="2D818F39" wp14:editId="7FF9F11A">
            <wp:extent cx="5274310" cy="3588385"/>
            <wp:effectExtent l="0" t="0" r="2540" b="0"/>
            <wp:docPr id="148124332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8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77E659" w14:textId="2AAA5126" w:rsidR="00D31A72" w:rsidRDefault="00D31A72" w:rsidP="00D31A72">
      <w:pPr>
        <w:rPr>
          <w:rFonts w:hint="eastAsia"/>
        </w:rPr>
      </w:pPr>
      <w:r>
        <w:rPr>
          <w:rFonts w:hint="eastAsia"/>
        </w:rPr>
        <w:t>（2）</w:t>
      </w:r>
      <w:r w:rsidR="00793141" w:rsidRPr="00AB705C">
        <w:rPr>
          <w:rFonts w:hint="eastAsia"/>
          <w:position w:val="-24"/>
        </w:rPr>
        <w:object w:dxaOrig="1719" w:dyaOrig="620" w14:anchorId="6C75A640">
          <v:shape id="_x0000_i1047" type="#_x0000_t75" style="width:86.3pt;height:30.9pt" o:ole="">
            <v:imagedata r:id="rId74" o:title=""/>
          </v:shape>
          <o:OLEObject Type="Embed" ProgID="Equation.DSMT4" ShapeID="_x0000_i1047" DrawAspect="Content" ObjectID="_1796279649" r:id="rId75"/>
        </w:object>
      </w:r>
      <w:r>
        <w:rPr>
          <w:rFonts w:hint="eastAsia"/>
        </w:rPr>
        <w:t>：</w:t>
      </w:r>
    </w:p>
    <w:p w14:paraId="43203824" w14:textId="201EB5BA" w:rsidR="00D31A72" w:rsidRDefault="00793141" w:rsidP="00D31A72">
      <w:pPr>
        <w:rPr>
          <w:rFonts w:hint="eastAsia"/>
        </w:rPr>
      </w:pPr>
      <w:r w:rsidRPr="00793141">
        <w:rPr>
          <w:noProof/>
        </w:rPr>
        <w:drawing>
          <wp:inline distT="0" distB="0" distL="0" distR="0" wp14:anchorId="01067BAA" wp14:editId="7FD3ED0E">
            <wp:extent cx="2625969" cy="1752121"/>
            <wp:effectExtent l="0" t="0" r="3175" b="635"/>
            <wp:docPr id="26394059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6564" cy="1772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3141">
        <w:rPr>
          <w:noProof/>
        </w:rPr>
        <w:drawing>
          <wp:inline distT="0" distB="0" distL="0" distR="0" wp14:anchorId="1082AFAD" wp14:editId="2086C78E">
            <wp:extent cx="2625969" cy="1754335"/>
            <wp:effectExtent l="0" t="0" r="3175" b="0"/>
            <wp:docPr id="187369787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9024" cy="1776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101259" w14:textId="508E1EF8" w:rsidR="00793141" w:rsidRDefault="00793141" w:rsidP="00743220">
      <w:pPr>
        <w:jc w:val="center"/>
        <w:rPr>
          <w:rFonts w:hint="eastAsia"/>
        </w:rPr>
      </w:pPr>
      <w:r w:rsidRPr="00793141">
        <w:rPr>
          <w:rFonts w:hint="eastAsia"/>
          <w:noProof/>
        </w:rPr>
        <w:drawing>
          <wp:inline distT="0" distB="0" distL="0" distR="0" wp14:anchorId="23A4AEE0" wp14:editId="1637F4C9">
            <wp:extent cx="4243753" cy="2855569"/>
            <wp:effectExtent l="0" t="0" r="4445" b="2540"/>
            <wp:docPr id="156415227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8305" cy="287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71482C" w14:textId="5B1C84AE" w:rsidR="00AE6972" w:rsidRDefault="006532C6" w:rsidP="00AE6972">
      <w:pPr>
        <w:rPr>
          <w:rFonts w:hint="eastAsia"/>
        </w:rPr>
      </w:pPr>
      <w:r>
        <w:lastRenderedPageBreak/>
        <w:tab/>
      </w:r>
      <w:r>
        <w:rPr>
          <w:rFonts w:hint="eastAsia"/>
        </w:rPr>
        <w:t>以上展示了两杆不同释放角度的情况，可以看到其和相同释放角度的情况大致相同，也同样呈现混乱不规则的运动轨迹</w:t>
      </w:r>
      <w:r w:rsidR="00A43A68">
        <w:rPr>
          <w:rFonts w:hint="eastAsia"/>
        </w:rPr>
        <w:t>，简单的解释是，初始释放两个杆角度不同确实会对结果产生影响，但这是混沌导致的结果，不同释放角度并不能以某种明确的定性的方式决定运动状态，在摆很快进入混沌状态之后，两杆初始释放角度是否相同的意义不大。</w:t>
      </w:r>
    </w:p>
    <w:p w14:paraId="78AE9EBA" w14:textId="73B84360" w:rsidR="00AE6972" w:rsidRDefault="00F9604F" w:rsidP="00AE6972">
      <w:pPr>
        <w:pStyle w:val="3"/>
        <w:rPr>
          <w:rFonts w:hint="eastAsia"/>
        </w:rPr>
      </w:pPr>
      <w:bookmarkStart w:id="14" w:name="_Toc185666533"/>
      <w:r>
        <w:rPr>
          <w:rFonts w:hint="eastAsia"/>
        </w:rPr>
        <w:t>4.2 杆长改变时摆的运动</w:t>
      </w:r>
      <w:bookmarkEnd w:id="14"/>
    </w:p>
    <w:p w14:paraId="43709E2D" w14:textId="6B947957" w:rsidR="00E6385E" w:rsidRDefault="00406AF9" w:rsidP="00F9604F">
      <w:pPr>
        <w:rPr>
          <w:rFonts w:hint="eastAsia"/>
        </w:rPr>
      </w:pPr>
      <w:r>
        <w:rPr>
          <w:rFonts w:hint="eastAsia"/>
        </w:rPr>
        <w:t>为便于对比，选取4.1部分中的角度来模拟杆长改变时的情况</w:t>
      </w:r>
      <w:r w:rsidR="002A08B5">
        <w:rPr>
          <w:rFonts w:hint="eastAsia"/>
        </w:rPr>
        <w:t>，4.1中杆长均为1.0。</w:t>
      </w:r>
    </w:p>
    <w:p w14:paraId="177415B4" w14:textId="5971B548" w:rsidR="00406AF9" w:rsidRPr="00406AF9" w:rsidRDefault="00406AF9" w:rsidP="00406AF9">
      <w:pPr>
        <w:pStyle w:val="4"/>
        <w:rPr>
          <w:rFonts w:ascii="宋体" w:eastAsia="宋体" w:hAnsi="宋体" w:hint="eastAsia"/>
          <w:sz w:val="30"/>
          <w:szCs w:val="30"/>
        </w:rPr>
      </w:pPr>
      <w:r>
        <w:rPr>
          <w:rFonts w:ascii="宋体" w:eastAsia="宋体" w:hAnsi="宋体" w:hint="eastAsia"/>
          <w:sz w:val="30"/>
          <w:szCs w:val="30"/>
        </w:rPr>
        <w:t>4.2.1 单独改变某一杆长</w:t>
      </w:r>
    </w:p>
    <w:p w14:paraId="50D7AB82" w14:textId="7F192D5B" w:rsidR="00E6385E" w:rsidRDefault="00677149" w:rsidP="00F9604F">
      <w:pPr>
        <w:rPr>
          <w:rFonts w:hint="eastAsia"/>
        </w:rPr>
      </w:pPr>
      <w:r>
        <w:rPr>
          <w:rFonts w:hint="eastAsia"/>
        </w:rPr>
        <w:t>（1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.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.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</w:p>
    <w:p w14:paraId="0D3C5C9B" w14:textId="25CFAC53" w:rsidR="00E6385E" w:rsidRDefault="00677149" w:rsidP="00F9604F">
      <w:pPr>
        <w:rPr>
          <w:rFonts w:hint="eastAsia"/>
        </w:rPr>
      </w:pPr>
      <w:r w:rsidRPr="00E11945">
        <w:rPr>
          <w:rFonts w:hint="eastAsia"/>
          <w:noProof/>
        </w:rPr>
        <w:drawing>
          <wp:inline distT="0" distB="0" distL="0" distR="0" wp14:anchorId="10AEEB5A" wp14:editId="21878AFA">
            <wp:extent cx="2595858" cy="1714842"/>
            <wp:effectExtent l="0" t="0" r="0" b="0"/>
            <wp:docPr id="1375028368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0071" cy="1724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1945">
        <w:rPr>
          <w:rFonts w:hint="eastAsia"/>
          <w:noProof/>
        </w:rPr>
        <w:drawing>
          <wp:inline distT="0" distB="0" distL="0" distR="0" wp14:anchorId="2B12AA6B" wp14:editId="0620A28B">
            <wp:extent cx="2612866" cy="1715066"/>
            <wp:effectExtent l="0" t="0" r="0" b="0"/>
            <wp:docPr id="128432470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4665" cy="172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0D726E" w14:textId="6DAB4390" w:rsidR="00677149" w:rsidRDefault="00677149" w:rsidP="00677149">
      <w:pPr>
        <w:jc w:val="center"/>
        <w:rPr>
          <w:rFonts w:hint="eastAsia"/>
        </w:rPr>
      </w:pPr>
      <w:r w:rsidRPr="00E11945">
        <w:rPr>
          <w:rFonts w:hint="eastAsia"/>
          <w:noProof/>
        </w:rPr>
        <w:drawing>
          <wp:inline distT="0" distB="0" distL="0" distR="0" wp14:anchorId="5E4BE2D2" wp14:editId="4CEE4CA9">
            <wp:extent cx="5095854" cy="3417277"/>
            <wp:effectExtent l="0" t="0" r="0" b="0"/>
            <wp:docPr id="1847975326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157" cy="3432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EAA6C7" w14:textId="65AE26B5" w:rsidR="005953B9" w:rsidRDefault="005953B9" w:rsidP="00677149">
      <w:pPr>
        <w:jc w:val="center"/>
        <w:rPr>
          <w:rFonts w:hint="eastAsia"/>
        </w:rPr>
      </w:pPr>
      <w:r w:rsidRPr="005953B9">
        <w:rPr>
          <w:rFonts w:hint="eastAsia"/>
          <w:noProof/>
        </w:rPr>
        <w:lastRenderedPageBreak/>
        <w:drawing>
          <wp:inline distT="0" distB="0" distL="0" distR="0" wp14:anchorId="28EF0773" wp14:editId="01B5113B">
            <wp:extent cx="2579077" cy="1693199"/>
            <wp:effectExtent l="0" t="0" r="0" b="2540"/>
            <wp:docPr id="1294361771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361" cy="1702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53B9">
        <w:rPr>
          <w:rFonts w:hint="eastAsia"/>
          <w:noProof/>
        </w:rPr>
        <w:drawing>
          <wp:inline distT="0" distB="0" distL="0" distR="0" wp14:anchorId="2A9CE8DB" wp14:editId="1989A5E3">
            <wp:extent cx="2595825" cy="1704194"/>
            <wp:effectExtent l="0" t="0" r="0" b="0"/>
            <wp:docPr id="1617889596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8692" cy="1712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2243BC" w14:textId="3FF22BAB" w:rsidR="005953B9" w:rsidRDefault="005953B9" w:rsidP="00677149">
      <w:pPr>
        <w:jc w:val="center"/>
        <w:rPr>
          <w:rFonts w:hint="eastAsia"/>
        </w:rPr>
      </w:pPr>
      <w:r w:rsidRPr="005953B9">
        <w:rPr>
          <w:rFonts w:hint="eastAsia"/>
          <w:noProof/>
        </w:rPr>
        <w:drawing>
          <wp:inline distT="0" distB="0" distL="0" distR="0" wp14:anchorId="41586AF1" wp14:editId="321E6D5A">
            <wp:extent cx="2588897" cy="1699646"/>
            <wp:effectExtent l="0" t="0" r="1905" b="0"/>
            <wp:docPr id="1556283652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7727" cy="1718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53B9">
        <w:rPr>
          <w:rFonts w:hint="eastAsia"/>
          <w:noProof/>
        </w:rPr>
        <w:drawing>
          <wp:inline distT="0" distB="0" distL="0" distR="0" wp14:anchorId="5DE8B308" wp14:editId="1AF6A807">
            <wp:extent cx="2584939" cy="1697046"/>
            <wp:effectExtent l="0" t="0" r="6350" b="0"/>
            <wp:docPr id="1787782213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316" cy="171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B02A5E" w14:textId="15C974A5" w:rsidR="00677149" w:rsidRDefault="00677149" w:rsidP="00677149">
      <w:pPr>
        <w:rPr>
          <w:rFonts w:hint="eastAsia"/>
        </w:rPr>
      </w:pPr>
      <w:r>
        <w:rPr>
          <w:rFonts w:hint="eastAsia"/>
        </w:rPr>
        <w:t>（2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2.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.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</w:p>
    <w:p w14:paraId="4C8DDA94" w14:textId="7A813045" w:rsidR="00677149" w:rsidRDefault="00624C8F" w:rsidP="00624C8F">
      <w:pPr>
        <w:jc w:val="center"/>
        <w:rPr>
          <w:rFonts w:hint="eastAsia"/>
        </w:rPr>
      </w:pPr>
      <w:r w:rsidRPr="00624C8F">
        <w:rPr>
          <w:noProof/>
        </w:rPr>
        <w:drawing>
          <wp:inline distT="0" distB="0" distL="0" distR="0" wp14:anchorId="5D3B224D" wp14:editId="7C280A84">
            <wp:extent cx="2350477" cy="1552740"/>
            <wp:effectExtent l="0" t="0" r="0" b="0"/>
            <wp:docPr id="225706171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387" cy="1567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4C8F">
        <w:rPr>
          <w:noProof/>
        </w:rPr>
        <w:drawing>
          <wp:inline distT="0" distB="0" distL="0" distR="0" wp14:anchorId="1525E080" wp14:editId="501722B6">
            <wp:extent cx="2393739" cy="1571234"/>
            <wp:effectExtent l="0" t="0" r="6985" b="0"/>
            <wp:docPr id="336653101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2772" cy="1583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2D2CEB" w14:textId="4E490CC8" w:rsidR="00624C8F" w:rsidRDefault="00624C8F" w:rsidP="00624C8F">
      <w:pPr>
        <w:jc w:val="center"/>
        <w:rPr>
          <w:rFonts w:hint="eastAsia"/>
        </w:rPr>
      </w:pPr>
      <w:r w:rsidRPr="00624C8F">
        <w:rPr>
          <w:rFonts w:hint="eastAsia"/>
          <w:noProof/>
        </w:rPr>
        <w:drawing>
          <wp:inline distT="0" distB="0" distL="0" distR="0" wp14:anchorId="5F429CAD" wp14:editId="77911ABA">
            <wp:extent cx="4754964" cy="3188677"/>
            <wp:effectExtent l="0" t="0" r="7620" b="0"/>
            <wp:docPr id="1326772613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1664" cy="31998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4DFE76" w14:textId="52139265" w:rsidR="005953B9" w:rsidRDefault="005953B9" w:rsidP="00624C8F">
      <w:pPr>
        <w:jc w:val="center"/>
        <w:rPr>
          <w:rFonts w:hint="eastAsia"/>
        </w:rPr>
      </w:pPr>
      <w:r w:rsidRPr="005953B9">
        <w:rPr>
          <w:rFonts w:hint="eastAsia"/>
          <w:noProof/>
        </w:rPr>
        <w:lastRenderedPageBreak/>
        <w:drawing>
          <wp:inline distT="0" distB="0" distL="0" distR="0" wp14:anchorId="412967F1" wp14:editId="3F86DDB8">
            <wp:extent cx="2549769" cy="1689307"/>
            <wp:effectExtent l="0" t="0" r="3175" b="6350"/>
            <wp:docPr id="1104767584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3417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53B9">
        <w:rPr>
          <w:rFonts w:hint="eastAsia"/>
          <w:noProof/>
        </w:rPr>
        <w:drawing>
          <wp:inline distT="0" distB="0" distL="0" distR="0" wp14:anchorId="16C0CFFF" wp14:editId="5B6D505A">
            <wp:extent cx="2584938" cy="1712607"/>
            <wp:effectExtent l="0" t="0" r="6350" b="1905"/>
            <wp:docPr id="62198952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6612" cy="1720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4E656F" w14:textId="0D6BD64E" w:rsidR="005953B9" w:rsidRDefault="005953B9" w:rsidP="00624C8F">
      <w:pPr>
        <w:jc w:val="center"/>
        <w:rPr>
          <w:rFonts w:hint="eastAsia"/>
        </w:rPr>
      </w:pPr>
      <w:r w:rsidRPr="005953B9">
        <w:rPr>
          <w:rFonts w:hint="eastAsia"/>
          <w:noProof/>
        </w:rPr>
        <w:drawing>
          <wp:inline distT="0" distB="0" distL="0" distR="0" wp14:anchorId="16243A3C" wp14:editId="734F2E20">
            <wp:extent cx="2584939" cy="1697047"/>
            <wp:effectExtent l="0" t="0" r="6350" b="0"/>
            <wp:docPr id="8954070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285" cy="1719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53B9">
        <w:rPr>
          <w:rFonts w:hint="eastAsia"/>
          <w:noProof/>
        </w:rPr>
        <w:drawing>
          <wp:inline distT="0" distB="0" distL="0" distR="0" wp14:anchorId="5E5DB678" wp14:editId="36C430DD">
            <wp:extent cx="2631831" cy="1727832"/>
            <wp:effectExtent l="0" t="0" r="0" b="6350"/>
            <wp:docPr id="497117552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6736" cy="1737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4940FA" w14:textId="593BFF61" w:rsidR="00624C8F" w:rsidRDefault="00624C8F" w:rsidP="00624C8F">
      <w:pPr>
        <w:rPr>
          <w:rFonts w:hint="eastAsia"/>
        </w:rPr>
      </w:pPr>
      <w:r>
        <w:rPr>
          <w:rFonts w:hint="eastAsia"/>
        </w:rPr>
        <w:t>（3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.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.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2525A1E3" w14:textId="3A4F4ED5" w:rsidR="00677149" w:rsidRDefault="00624C8F" w:rsidP="00624C8F">
      <w:pPr>
        <w:jc w:val="center"/>
        <w:rPr>
          <w:rFonts w:hint="eastAsia"/>
        </w:rPr>
      </w:pPr>
      <w:r w:rsidRPr="00624C8F">
        <w:rPr>
          <w:noProof/>
        </w:rPr>
        <w:drawing>
          <wp:inline distT="0" distB="0" distL="0" distR="0" wp14:anchorId="58A19D4A" wp14:editId="70AEC978">
            <wp:extent cx="2497015" cy="1660667"/>
            <wp:effectExtent l="0" t="0" r="0" b="0"/>
            <wp:docPr id="1977399889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1853" cy="1670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4C8F">
        <w:rPr>
          <w:noProof/>
        </w:rPr>
        <w:drawing>
          <wp:inline distT="0" distB="0" distL="0" distR="0" wp14:anchorId="0ADEB7A2" wp14:editId="595823D4">
            <wp:extent cx="2485292" cy="1660354"/>
            <wp:effectExtent l="0" t="0" r="0" b="0"/>
            <wp:docPr id="1611572500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851" cy="1674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C4177B" w14:textId="20F11A94" w:rsidR="00624C8F" w:rsidRDefault="00624C8F" w:rsidP="00624C8F">
      <w:pPr>
        <w:jc w:val="center"/>
        <w:rPr>
          <w:rFonts w:hint="eastAsia"/>
        </w:rPr>
      </w:pPr>
      <w:r w:rsidRPr="00624C8F">
        <w:rPr>
          <w:rFonts w:hint="eastAsia"/>
          <w:noProof/>
        </w:rPr>
        <w:drawing>
          <wp:inline distT="0" distB="0" distL="0" distR="0" wp14:anchorId="2BB61C45" wp14:editId="108067D9">
            <wp:extent cx="4466492" cy="2995228"/>
            <wp:effectExtent l="0" t="0" r="0" b="0"/>
            <wp:docPr id="42142390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0689" cy="3004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3E3681" w14:textId="4F367F5E" w:rsidR="005953B9" w:rsidRDefault="00633152" w:rsidP="00624C8F">
      <w:pPr>
        <w:jc w:val="center"/>
        <w:rPr>
          <w:rFonts w:hint="eastAsia"/>
        </w:rPr>
      </w:pPr>
      <w:r w:rsidRPr="00633152">
        <w:rPr>
          <w:rFonts w:hint="eastAsia"/>
          <w:noProof/>
        </w:rPr>
        <w:lastRenderedPageBreak/>
        <w:drawing>
          <wp:inline distT="0" distB="0" distL="0" distR="0" wp14:anchorId="4FB062D6" wp14:editId="6378D31F">
            <wp:extent cx="2579077" cy="1704377"/>
            <wp:effectExtent l="0" t="0" r="0" b="0"/>
            <wp:docPr id="736264592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576" cy="17099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152">
        <w:rPr>
          <w:rFonts w:hint="eastAsia"/>
          <w:noProof/>
        </w:rPr>
        <w:drawing>
          <wp:inline distT="0" distB="0" distL="0" distR="0" wp14:anchorId="00A41FD4" wp14:editId="78A071BC">
            <wp:extent cx="2590800" cy="1712124"/>
            <wp:effectExtent l="0" t="0" r="0" b="2540"/>
            <wp:docPr id="93626462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73" cy="1720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141FE9" w14:textId="48837C1B" w:rsidR="00633152" w:rsidRDefault="00633152" w:rsidP="00624C8F">
      <w:pPr>
        <w:jc w:val="center"/>
        <w:rPr>
          <w:rFonts w:hint="eastAsia"/>
        </w:rPr>
      </w:pPr>
      <w:r w:rsidRPr="00633152">
        <w:rPr>
          <w:rFonts w:hint="eastAsia"/>
          <w:noProof/>
        </w:rPr>
        <w:drawing>
          <wp:inline distT="0" distB="0" distL="0" distR="0" wp14:anchorId="5D7B7F45" wp14:editId="6E5B66A2">
            <wp:extent cx="2613391" cy="1727053"/>
            <wp:effectExtent l="0" t="0" r="0" b="6985"/>
            <wp:docPr id="862108249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0013" cy="1731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152">
        <w:rPr>
          <w:rFonts w:hint="eastAsia"/>
          <w:noProof/>
        </w:rPr>
        <w:drawing>
          <wp:inline distT="0" distB="0" distL="0" distR="0" wp14:anchorId="7E7085CB" wp14:editId="749D6F63">
            <wp:extent cx="2621773" cy="1732593"/>
            <wp:effectExtent l="0" t="0" r="7620" b="1270"/>
            <wp:docPr id="656173235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9977" cy="17380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D708E0" w14:textId="451AE696" w:rsidR="00624C8F" w:rsidRDefault="00624C8F" w:rsidP="00624C8F">
      <w:pPr>
        <w:rPr>
          <w:rFonts w:hint="eastAsia"/>
        </w:rPr>
      </w:pPr>
      <w:r>
        <w:rPr>
          <w:rFonts w:hint="eastAsia"/>
        </w:rPr>
        <w:t>（4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2.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.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34C48429" w14:textId="02A2CD5D" w:rsidR="00624C8F" w:rsidRDefault="00624C8F" w:rsidP="007C3DA4">
      <w:pPr>
        <w:jc w:val="center"/>
        <w:rPr>
          <w:rFonts w:hint="eastAsia"/>
        </w:rPr>
      </w:pPr>
      <w:r w:rsidRPr="00624C8F">
        <w:rPr>
          <w:rFonts w:hint="eastAsia"/>
          <w:noProof/>
        </w:rPr>
        <w:drawing>
          <wp:inline distT="0" distB="0" distL="0" distR="0" wp14:anchorId="4124ADA2" wp14:editId="78415B23">
            <wp:extent cx="2590800" cy="1711500"/>
            <wp:effectExtent l="0" t="0" r="0" b="3175"/>
            <wp:docPr id="203682760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668" cy="1728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3DA4" w:rsidRPr="007C3DA4">
        <w:rPr>
          <w:rFonts w:hint="eastAsia"/>
          <w:noProof/>
        </w:rPr>
        <w:drawing>
          <wp:inline distT="0" distB="0" distL="0" distR="0" wp14:anchorId="3AA4C37A" wp14:editId="2ACF79E7">
            <wp:extent cx="2573215" cy="1719091"/>
            <wp:effectExtent l="0" t="0" r="0" b="0"/>
            <wp:docPr id="1284238729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5649" cy="1734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816D0" w14:textId="06B52679" w:rsidR="007C3DA4" w:rsidRDefault="007C3DA4" w:rsidP="007C3DA4">
      <w:pPr>
        <w:jc w:val="center"/>
        <w:rPr>
          <w:rFonts w:hint="eastAsia"/>
        </w:rPr>
      </w:pPr>
      <w:r w:rsidRPr="007C3DA4">
        <w:rPr>
          <w:rFonts w:hint="eastAsia"/>
          <w:noProof/>
        </w:rPr>
        <w:drawing>
          <wp:inline distT="0" distB="0" distL="0" distR="0" wp14:anchorId="2B84021B" wp14:editId="602034DA">
            <wp:extent cx="4545186" cy="3048000"/>
            <wp:effectExtent l="0" t="0" r="8255" b="0"/>
            <wp:docPr id="1163971499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6963" cy="3076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F06374" w14:textId="2FE21443" w:rsidR="00633152" w:rsidRDefault="00633152" w:rsidP="007C3DA4">
      <w:pPr>
        <w:jc w:val="center"/>
        <w:rPr>
          <w:rFonts w:hint="eastAsia"/>
        </w:rPr>
      </w:pPr>
      <w:r w:rsidRPr="00633152">
        <w:rPr>
          <w:rFonts w:hint="eastAsia"/>
          <w:noProof/>
        </w:rPr>
        <w:lastRenderedPageBreak/>
        <w:drawing>
          <wp:inline distT="0" distB="0" distL="0" distR="0" wp14:anchorId="22044B93" wp14:editId="26854F53">
            <wp:extent cx="2579077" cy="1704378"/>
            <wp:effectExtent l="0" t="0" r="0" b="0"/>
            <wp:docPr id="924146551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5546" cy="17152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678D4" w:rsidRPr="008678D4">
        <w:rPr>
          <w:rFonts w:hint="eastAsia"/>
          <w:noProof/>
        </w:rPr>
        <w:drawing>
          <wp:inline distT="0" distB="0" distL="0" distR="0" wp14:anchorId="411796AB" wp14:editId="14B66724">
            <wp:extent cx="2614246" cy="1727620"/>
            <wp:effectExtent l="0" t="0" r="0" b="6350"/>
            <wp:docPr id="993388614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1027" cy="1738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1CE621" w14:textId="313194EE" w:rsidR="008678D4" w:rsidRDefault="008678D4" w:rsidP="007C3DA4">
      <w:pPr>
        <w:jc w:val="center"/>
        <w:rPr>
          <w:rFonts w:hint="eastAsia"/>
        </w:rPr>
      </w:pPr>
      <w:r w:rsidRPr="008678D4">
        <w:rPr>
          <w:rFonts w:hint="eastAsia"/>
          <w:noProof/>
        </w:rPr>
        <w:drawing>
          <wp:inline distT="0" distB="0" distL="0" distR="0" wp14:anchorId="0A41D4A7" wp14:editId="2B359F4E">
            <wp:extent cx="2620108" cy="1731492"/>
            <wp:effectExtent l="0" t="0" r="8890" b="2540"/>
            <wp:docPr id="1058436344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232" cy="1743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78D4">
        <w:rPr>
          <w:rFonts w:hint="eastAsia"/>
          <w:noProof/>
        </w:rPr>
        <w:drawing>
          <wp:inline distT="0" distB="0" distL="0" distR="0" wp14:anchorId="037B042E" wp14:editId="7A76412F">
            <wp:extent cx="2625969" cy="1735366"/>
            <wp:effectExtent l="0" t="0" r="3175" b="0"/>
            <wp:docPr id="139283802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4097" cy="1740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2F9188" w14:textId="22527FAC" w:rsidR="007C3DA4" w:rsidRDefault="007C3DA4" w:rsidP="007C3DA4">
      <w:pPr>
        <w:rPr>
          <w:rFonts w:hint="eastAsia"/>
        </w:rPr>
      </w:pPr>
      <w:r>
        <w:rPr>
          <w:rFonts w:hint="eastAsia"/>
        </w:rPr>
        <w:t>（5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.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.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4D017664" w14:textId="6938BC32" w:rsidR="007C3DA4" w:rsidRDefault="007C3DA4" w:rsidP="007C3DA4">
      <w:pPr>
        <w:jc w:val="center"/>
        <w:rPr>
          <w:rFonts w:hint="eastAsia"/>
        </w:rPr>
      </w:pPr>
      <w:r w:rsidRPr="007C3DA4">
        <w:rPr>
          <w:rFonts w:hint="eastAsia"/>
          <w:noProof/>
        </w:rPr>
        <w:drawing>
          <wp:inline distT="0" distB="0" distL="0" distR="0" wp14:anchorId="5E8620E2" wp14:editId="70B90C48">
            <wp:extent cx="2596662" cy="1715373"/>
            <wp:effectExtent l="0" t="0" r="0" b="0"/>
            <wp:docPr id="1298145473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8381" cy="17297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3DA4">
        <w:rPr>
          <w:rFonts w:hint="eastAsia"/>
          <w:noProof/>
        </w:rPr>
        <w:drawing>
          <wp:inline distT="0" distB="0" distL="0" distR="0" wp14:anchorId="2F4ABA7E" wp14:editId="1FDE2ED1">
            <wp:extent cx="2532184" cy="1691680"/>
            <wp:effectExtent l="0" t="0" r="1905" b="3810"/>
            <wp:docPr id="1774659712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7419" cy="1708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972F24" w14:textId="0557D2B4" w:rsidR="007C3DA4" w:rsidRDefault="007C3DA4" w:rsidP="007C3DA4">
      <w:pPr>
        <w:jc w:val="center"/>
        <w:rPr>
          <w:rFonts w:hint="eastAsia"/>
        </w:rPr>
      </w:pPr>
      <w:r w:rsidRPr="007C3DA4">
        <w:rPr>
          <w:rFonts w:hint="eastAsia"/>
          <w:noProof/>
        </w:rPr>
        <w:drawing>
          <wp:inline distT="0" distB="0" distL="0" distR="0" wp14:anchorId="198F2354" wp14:editId="6B63BAB3">
            <wp:extent cx="4553926" cy="3053862"/>
            <wp:effectExtent l="0" t="0" r="0" b="0"/>
            <wp:docPr id="458369322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1719" cy="30590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A4920D" w14:textId="4F328A17" w:rsidR="008678D4" w:rsidRDefault="008678D4" w:rsidP="007C3DA4">
      <w:pPr>
        <w:jc w:val="center"/>
        <w:rPr>
          <w:rFonts w:hint="eastAsia"/>
        </w:rPr>
      </w:pPr>
      <w:r w:rsidRPr="008678D4">
        <w:rPr>
          <w:rFonts w:hint="eastAsia"/>
          <w:noProof/>
        </w:rPr>
        <w:lastRenderedPageBreak/>
        <w:drawing>
          <wp:inline distT="0" distB="0" distL="0" distR="0" wp14:anchorId="50AD409D" wp14:editId="34ABE99A">
            <wp:extent cx="2561493" cy="1684429"/>
            <wp:effectExtent l="0" t="0" r="0" b="0"/>
            <wp:docPr id="245967394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696" cy="1697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78D4">
        <w:rPr>
          <w:rFonts w:hint="eastAsia"/>
          <w:noProof/>
        </w:rPr>
        <w:drawing>
          <wp:inline distT="0" distB="0" distL="0" distR="0" wp14:anchorId="5FB09019" wp14:editId="5F0ACDC7">
            <wp:extent cx="2589388" cy="1702777"/>
            <wp:effectExtent l="0" t="0" r="1905" b="0"/>
            <wp:docPr id="886031774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3531" cy="172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5B1394" w14:textId="029E43F3" w:rsidR="008678D4" w:rsidRDefault="008678D4" w:rsidP="007C3DA4">
      <w:pPr>
        <w:jc w:val="center"/>
        <w:rPr>
          <w:rFonts w:hint="eastAsia"/>
        </w:rPr>
      </w:pPr>
      <w:r w:rsidRPr="008678D4">
        <w:rPr>
          <w:rFonts w:hint="eastAsia"/>
          <w:noProof/>
        </w:rPr>
        <w:drawing>
          <wp:inline distT="0" distB="0" distL="0" distR="0" wp14:anchorId="4CD603F2" wp14:editId="741FB1E1">
            <wp:extent cx="2604115" cy="1720924"/>
            <wp:effectExtent l="0" t="0" r="6350" b="0"/>
            <wp:docPr id="746450686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5020" cy="172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261E" w:rsidRPr="0047261E">
        <w:rPr>
          <w:rFonts w:hint="eastAsia"/>
          <w:noProof/>
        </w:rPr>
        <w:drawing>
          <wp:inline distT="0" distB="0" distL="0" distR="0" wp14:anchorId="4BC0170B" wp14:editId="5F0948F4">
            <wp:extent cx="2625969" cy="1735365"/>
            <wp:effectExtent l="0" t="0" r="3175" b="0"/>
            <wp:docPr id="296098664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7661" cy="1743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CFEE4" w14:textId="5983B258" w:rsidR="007C3DA4" w:rsidRDefault="007C3DA4" w:rsidP="007C3DA4">
      <w:pPr>
        <w:rPr>
          <w:rFonts w:hint="eastAsia"/>
        </w:rPr>
      </w:pPr>
      <w:r>
        <w:rPr>
          <w:rFonts w:hint="eastAsia"/>
        </w:rPr>
        <w:t>（</w:t>
      </w:r>
      <w:r w:rsidR="00F50836">
        <w:rPr>
          <w:rFonts w:hint="eastAsia"/>
        </w:rPr>
        <w:t>6</w:t>
      </w:r>
      <w:r>
        <w:rPr>
          <w:rFonts w:hint="eastAsia"/>
        </w:rPr>
        <w:t>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2.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.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76A93F75" w14:textId="2F6E9B1A" w:rsidR="007C3DA4" w:rsidRDefault="00E50A48" w:rsidP="00E50A48">
      <w:pPr>
        <w:jc w:val="center"/>
        <w:rPr>
          <w:rFonts w:hint="eastAsia"/>
        </w:rPr>
      </w:pPr>
      <w:r w:rsidRPr="00E50A48">
        <w:rPr>
          <w:rFonts w:hint="eastAsia"/>
          <w:noProof/>
        </w:rPr>
        <w:drawing>
          <wp:inline distT="0" distB="0" distL="0" distR="0" wp14:anchorId="77F0CE71" wp14:editId="5FC96CBC">
            <wp:extent cx="2538047" cy="1676651"/>
            <wp:effectExtent l="0" t="0" r="0" b="0"/>
            <wp:docPr id="1145677623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138" cy="168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0A48">
        <w:rPr>
          <w:rFonts w:hint="eastAsia"/>
          <w:noProof/>
        </w:rPr>
        <w:drawing>
          <wp:inline distT="0" distB="0" distL="0" distR="0" wp14:anchorId="7A4D3900" wp14:editId="7EBA19F3">
            <wp:extent cx="2520315" cy="1683750"/>
            <wp:effectExtent l="0" t="0" r="0" b="0"/>
            <wp:docPr id="1443208303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8448" cy="1689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277453" w14:textId="7C600B41" w:rsidR="00E50A48" w:rsidRDefault="00E50A48" w:rsidP="00E50A48">
      <w:pPr>
        <w:jc w:val="center"/>
        <w:rPr>
          <w:rFonts w:hint="eastAsia"/>
        </w:rPr>
      </w:pPr>
      <w:r w:rsidRPr="00E50A48">
        <w:rPr>
          <w:rFonts w:hint="eastAsia"/>
          <w:noProof/>
        </w:rPr>
        <w:drawing>
          <wp:inline distT="0" distB="0" distL="0" distR="0" wp14:anchorId="07792813" wp14:editId="6F204F24">
            <wp:extent cx="4296508" cy="2881237"/>
            <wp:effectExtent l="0" t="0" r="8890" b="0"/>
            <wp:docPr id="1938844555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7584" cy="2888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252D52" w14:textId="4C4104E4" w:rsidR="00904017" w:rsidRDefault="00904017" w:rsidP="00E50A48">
      <w:pPr>
        <w:jc w:val="center"/>
        <w:rPr>
          <w:rFonts w:hint="eastAsia"/>
        </w:rPr>
      </w:pPr>
      <w:r w:rsidRPr="00904017">
        <w:rPr>
          <w:rFonts w:hint="eastAsia"/>
          <w:noProof/>
        </w:rPr>
        <w:lastRenderedPageBreak/>
        <w:drawing>
          <wp:inline distT="0" distB="0" distL="0" distR="0" wp14:anchorId="6DA56B09" wp14:editId="4A2E347B">
            <wp:extent cx="2595084" cy="1714954"/>
            <wp:effectExtent l="0" t="0" r="0" b="0"/>
            <wp:docPr id="1126682508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0217" cy="172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4017">
        <w:rPr>
          <w:rFonts w:hint="eastAsia"/>
          <w:noProof/>
        </w:rPr>
        <w:drawing>
          <wp:inline distT="0" distB="0" distL="0" distR="0" wp14:anchorId="017CE9D6" wp14:editId="5A04115A">
            <wp:extent cx="2561492" cy="1692757"/>
            <wp:effectExtent l="0" t="0" r="0" b="3175"/>
            <wp:docPr id="1411193377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473" cy="1701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714DBA" w14:textId="5E5882CD" w:rsidR="00904017" w:rsidRPr="007C3DA4" w:rsidRDefault="00904017" w:rsidP="00E50A48">
      <w:pPr>
        <w:jc w:val="center"/>
        <w:rPr>
          <w:rFonts w:hint="eastAsia"/>
        </w:rPr>
      </w:pPr>
      <w:r w:rsidRPr="00904017">
        <w:rPr>
          <w:rFonts w:hint="eastAsia"/>
          <w:noProof/>
        </w:rPr>
        <w:drawing>
          <wp:inline distT="0" distB="0" distL="0" distR="0" wp14:anchorId="4401D3DF" wp14:editId="20D060D0">
            <wp:extent cx="2625970" cy="1735366"/>
            <wp:effectExtent l="0" t="0" r="3175" b="0"/>
            <wp:docPr id="202596419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9510" cy="17443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4017">
        <w:rPr>
          <w:rFonts w:hint="eastAsia"/>
          <w:noProof/>
        </w:rPr>
        <w:drawing>
          <wp:inline distT="0" distB="0" distL="0" distR="0" wp14:anchorId="71240118" wp14:editId="59FFB660">
            <wp:extent cx="2614246" cy="1727618"/>
            <wp:effectExtent l="0" t="0" r="0" b="6350"/>
            <wp:docPr id="1732714057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017" cy="1735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8D0ABE" w14:textId="783E326C" w:rsidR="00624C8F" w:rsidRDefault="00542873" w:rsidP="00542873">
      <w:pPr>
        <w:ind w:firstLine="420"/>
        <w:rPr>
          <w:rFonts w:hint="eastAsia"/>
        </w:rPr>
      </w:pPr>
      <w:r>
        <w:rPr>
          <w:rFonts w:hint="eastAsia"/>
        </w:rPr>
        <w:t>从结果可以看出，在同一角度下，杆1和杆2的杆长增加对双摆的混沌特性影响不同，</w:t>
      </w:r>
      <w:r w:rsidR="00F50836">
        <w:rPr>
          <w:rFonts w:hint="eastAsia"/>
        </w:rPr>
        <w:t>从本模拟中的（3）、（4）、（5）、（6）来看，杆2长于杆1的情况下系统的混沌特性更明显，</w:t>
      </w:r>
      <w:r w:rsidR="00E66EE4">
        <w:rPr>
          <w:rFonts w:hint="eastAsia"/>
        </w:rPr>
        <w:t>更发散，</w:t>
      </w:r>
      <w:r w:rsidR="00F50836">
        <w:rPr>
          <w:rFonts w:hint="eastAsia"/>
        </w:rPr>
        <w:t>但由于篇幅，就不展示其他改变杆长的情况了。</w:t>
      </w:r>
    </w:p>
    <w:p w14:paraId="4E845A0C" w14:textId="02FAA4D2" w:rsidR="005943C9" w:rsidRDefault="005943C9" w:rsidP="005943C9">
      <w:pPr>
        <w:pStyle w:val="4"/>
        <w:rPr>
          <w:rFonts w:ascii="宋体" w:eastAsia="宋体" w:hAnsi="宋体" w:hint="eastAsia"/>
          <w:sz w:val="30"/>
          <w:szCs w:val="30"/>
        </w:rPr>
      </w:pPr>
      <w:r>
        <w:rPr>
          <w:rFonts w:ascii="宋体" w:eastAsia="宋体" w:hAnsi="宋体" w:hint="eastAsia"/>
          <w:sz w:val="30"/>
          <w:szCs w:val="30"/>
        </w:rPr>
        <w:t>4.2.2 同时改变两个杆长</w:t>
      </w:r>
    </w:p>
    <w:p w14:paraId="6965D71F" w14:textId="754D6A61" w:rsidR="005943C9" w:rsidRPr="005943C9" w:rsidRDefault="00D24F8F" w:rsidP="005943C9">
      <w:pPr>
        <w:rPr>
          <w:rFonts w:hint="eastAsia"/>
        </w:rPr>
      </w:pPr>
      <w:r>
        <w:rPr>
          <w:rFonts w:cstheme="majorBidi" w:hint="eastAsia"/>
        </w:rPr>
        <w:t>（1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3.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3.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7B17D1A9" w14:textId="30D43DC9" w:rsidR="00F50836" w:rsidRDefault="00D24F8F" w:rsidP="00D24F8F">
      <w:pPr>
        <w:jc w:val="center"/>
        <w:rPr>
          <w:rFonts w:hint="eastAsia"/>
        </w:rPr>
      </w:pPr>
      <w:r w:rsidRPr="00D24F8F">
        <w:rPr>
          <w:rFonts w:hint="eastAsia"/>
          <w:noProof/>
        </w:rPr>
        <w:drawing>
          <wp:inline distT="0" distB="0" distL="0" distR="0" wp14:anchorId="563F7C7C" wp14:editId="3DB50690">
            <wp:extent cx="2520462" cy="1689007"/>
            <wp:effectExtent l="0" t="0" r="0" b="6985"/>
            <wp:docPr id="538610310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369" cy="1698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4F8F">
        <w:rPr>
          <w:rFonts w:hint="eastAsia"/>
          <w:noProof/>
        </w:rPr>
        <w:drawing>
          <wp:inline distT="0" distB="0" distL="0" distR="0" wp14:anchorId="724AEA67" wp14:editId="49B187D2">
            <wp:extent cx="2520462" cy="1709944"/>
            <wp:effectExtent l="0" t="0" r="0" b="5080"/>
            <wp:docPr id="543165153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2145" cy="172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6255C5" w14:textId="6A4FFF62" w:rsidR="00D24F8F" w:rsidRDefault="00D24F8F" w:rsidP="00D24F8F">
      <w:pPr>
        <w:jc w:val="center"/>
        <w:rPr>
          <w:rFonts w:hint="eastAsia"/>
        </w:rPr>
      </w:pPr>
      <w:r w:rsidRPr="00D24F8F">
        <w:rPr>
          <w:rFonts w:hint="eastAsia"/>
          <w:noProof/>
        </w:rPr>
        <w:drawing>
          <wp:inline distT="0" distB="0" distL="0" distR="0" wp14:anchorId="66DF8AF0" wp14:editId="280A355A">
            <wp:extent cx="2596662" cy="1715998"/>
            <wp:effectExtent l="0" t="0" r="0" b="0"/>
            <wp:docPr id="1777801409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404" cy="1722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4F8F">
        <w:rPr>
          <w:rFonts w:hint="eastAsia"/>
          <w:noProof/>
        </w:rPr>
        <w:drawing>
          <wp:inline distT="0" distB="0" distL="0" distR="0" wp14:anchorId="57AFDBA5" wp14:editId="684722E8">
            <wp:extent cx="2584938" cy="1732834"/>
            <wp:effectExtent l="0" t="0" r="6350" b="1270"/>
            <wp:docPr id="2033857706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553" cy="17479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59176A" w14:textId="72026DC9" w:rsidR="00D24F8F" w:rsidRDefault="00D24F8F" w:rsidP="00D24F8F">
      <w:pPr>
        <w:jc w:val="center"/>
        <w:rPr>
          <w:rFonts w:hint="eastAsia"/>
        </w:rPr>
      </w:pPr>
      <w:r w:rsidRPr="00D24F8F">
        <w:rPr>
          <w:rFonts w:hint="eastAsia"/>
          <w:noProof/>
        </w:rPr>
        <w:lastRenderedPageBreak/>
        <w:drawing>
          <wp:inline distT="0" distB="0" distL="0" distR="0" wp14:anchorId="2247D7FE" wp14:editId="2BC9B222">
            <wp:extent cx="2561492" cy="1692756"/>
            <wp:effectExtent l="0" t="0" r="0" b="3175"/>
            <wp:docPr id="1824173097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7342" cy="16966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4F8F">
        <w:rPr>
          <w:rFonts w:hint="eastAsia"/>
          <w:noProof/>
        </w:rPr>
        <w:drawing>
          <wp:inline distT="0" distB="0" distL="0" distR="0" wp14:anchorId="5EA271F2" wp14:editId="50FDF495">
            <wp:extent cx="2526324" cy="1693543"/>
            <wp:effectExtent l="0" t="0" r="7620" b="2540"/>
            <wp:docPr id="987042075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329" cy="1698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A69F27" w14:textId="0758E854" w:rsidR="00785855" w:rsidRPr="005943C9" w:rsidRDefault="00785855" w:rsidP="00785855">
      <w:pPr>
        <w:rPr>
          <w:rFonts w:hint="eastAsia"/>
        </w:rPr>
      </w:pPr>
      <w:r>
        <w:rPr>
          <w:rFonts w:cstheme="majorBidi" w:hint="eastAsia"/>
        </w:rPr>
        <w:t>（2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4.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4.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522F91BF" w14:textId="5641FA1E" w:rsidR="00D24F8F" w:rsidRDefault="00785855" w:rsidP="00785855">
      <w:pPr>
        <w:jc w:val="center"/>
        <w:rPr>
          <w:rFonts w:hint="eastAsia"/>
        </w:rPr>
      </w:pPr>
      <w:r w:rsidRPr="00785855">
        <w:rPr>
          <w:rFonts w:hint="eastAsia"/>
          <w:noProof/>
        </w:rPr>
        <w:drawing>
          <wp:inline distT="0" distB="0" distL="0" distR="0" wp14:anchorId="48E543FD" wp14:editId="62A11B60">
            <wp:extent cx="2532185" cy="1696862"/>
            <wp:effectExtent l="0" t="0" r="1905" b="0"/>
            <wp:docPr id="187285769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0820" cy="170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5855">
        <w:rPr>
          <w:rFonts w:hint="eastAsia"/>
          <w:noProof/>
        </w:rPr>
        <w:drawing>
          <wp:inline distT="0" distB="0" distL="0" distR="0" wp14:anchorId="067F20D0" wp14:editId="6D82E6ED">
            <wp:extent cx="2543907" cy="1725851"/>
            <wp:effectExtent l="0" t="0" r="0" b="8255"/>
            <wp:docPr id="190510164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8861" cy="1735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1BF18E" w14:textId="0F062B91" w:rsidR="00785855" w:rsidRDefault="00785855" w:rsidP="00785855">
      <w:pPr>
        <w:jc w:val="center"/>
        <w:rPr>
          <w:rFonts w:hint="eastAsia"/>
        </w:rPr>
      </w:pPr>
      <w:r w:rsidRPr="00785855">
        <w:rPr>
          <w:rFonts w:hint="eastAsia"/>
          <w:noProof/>
        </w:rPr>
        <w:drawing>
          <wp:inline distT="0" distB="0" distL="0" distR="0" wp14:anchorId="206FE830" wp14:editId="7B649440">
            <wp:extent cx="2637692" cy="1743112"/>
            <wp:effectExtent l="0" t="0" r="0" b="0"/>
            <wp:docPr id="125104532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4869" cy="1754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5855">
        <w:rPr>
          <w:rFonts w:hint="eastAsia"/>
          <w:noProof/>
        </w:rPr>
        <w:drawing>
          <wp:inline distT="0" distB="0" distL="0" distR="0" wp14:anchorId="68823FB0" wp14:editId="202D6DB1">
            <wp:extent cx="2555631" cy="1713190"/>
            <wp:effectExtent l="0" t="0" r="0" b="1905"/>
            <wp:docPr id="87983070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3208" cy="1724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03C274" w14:textId="4978E745" w:rsidR="00785855" w:rsidRDefault="00785855" w:rsidP="00785855">
      <w:pPr>
        <w:jc w:val="center"/>
        <w:rPr>
          <w:rFonts w:hint="eastAsia"/>
        </w:rPr>
      </w:pPr>
      <w:r w:rsidRPr="00785855">
        <w:rPr>
          <w:rFonts w:hint="eastAsia"/>
          <w:noProof/>
        </w:rPr>
        <w:drawing>
          <wp:inline distT="0" distB="0" distL="0" distR="0" wp14:anchorId="517651B0" wp14:editId="04566295">
            <wp:extent cx="2584938" cy="1708251"/>
            <wp:effectExtent l="0" t="0" r="6350" b="6350"/>
            <wp:docPr id="38972499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2045" cy="172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5855">
        <w:rPr>
          <w:rFonts w:hint="eastAsia"/>
          <w:noProof/>
        </w:rPr>
        <w:drawing>
          <wp:inline distT="0" distB="0" distL="0" distR="0" wp14:anchorId="2EE5308F" wp14:editId="582AEAC4">
            <wp:extent cx="2590800" cy="1736764"/>
            <wp:effectExtent l="0" t="0" r="0" b="0"/>
            <wp:docPr id="1140185324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132" cy="1751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155547" w14:textId="4D6EA690" w:rsidR="00744EDE" w:rsidRPr="005943C9" w:rsidRDefault="00744EDE" w:rsidP="00744EDE">
      <w:pPr>
        <w:rPr>
          <w:rFonts w:hint="eastAsia"/>
        </w:rPr>
      </w:pPr>
      <w:r>
        <w:rPr>
          <w:rFonts w:cstheme="majorBidi" w:hint="eastAsia"/>
        </w:rPr>
        <w:t>（3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0.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0.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11D657D9" w14:textId="32A8C4CC" w:rsidR="00744EDE" w:rsidRPr="00744EDE" w:rsidRDefault="00744EDE" w:rsidP="00785855">
      <w:pPr>
        <w:jc w:val="center"/>
        <w:rPr>
          <w:rFonts w:hint="eastAsia"/>
        </w:rPr>
      </w:pPr>
      <w:r w:rsidRPr="00744EDE">
        <w:rPr>
          <w:noProof/>
        </w:rPr>
        <w:lastRenderedPageBreak/>
        <w:drawing>
          <wp:inline distT="0" distB="0" distL="0" distR="0" wp14:anchorId="2EE5B337" wp14:editId="5A1321E4">
            <wp:extent cx="2665660" cy="1760953"/>
            <wp:effectExtent l="0" t="0" r="1905" b="0"/>
            <wp:docPr id="773507280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2828" cy="1765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4EDE">
        <w:rPr>
          <w:noProof/>
        </w:rPr>
        <w:drawing>
          <wp:inline distT="0" distB="0" distL="0" distR="0" wp14:anchorId="4A8F9321" wp14:editId="76D6321D">
            <wp:extent cx="2596661" cy="1733192"/>
            <wp:effectExtent l="0" t="0" r="0" b="635"/>
            <wp:docPr id="1917629085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118" cy="17375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D9C9AE" w14:textId="763EC526" w:rsidR="00744EDE" w:rsidRDefault="00744EDE" w:rsidP="00785855">
      <w:pPr>
        <w:jc w:val="center"/>
        <w:rPr>
          <w:rFonts w:hint="eastAsia"/>
        </w:rPr>
      </w:pPr>
      <w:r w:rsidRPr="00744EDE">
        <w:rPr>
          <w:rFonts w:hint="eastAsia"/>
          <w:noProof/>
        </w:rPr>
        <w:drawing>
          <wp:inline distT="0" distB="0" distL="0" distR="0" wp14:anchorId="19771907" wp14:editId="665DC164">
            <wp:extent cx="2620108" cy="1720136"/>
            <wp:effectExtent l="0" t="0" r="0" b="0"/>
            <wp:docPr id="2138543463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1682" cy="174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4EDE">
        <w:rPr>
          <w:rFonts w:hint="eastAsia"/>
          <w:noProof/>
        </w:rPr>
        <w:drawing>
          <wp:inline distT="0" distB="0" distL="0" distR="0" wp14:anchorId="6AD01671" wp14:editId="3E48959C">
            <wp:extent cx="2602523" cy="1708591"/>
            <wp:effectExtent l="0" t="0" r="7620" b="6350"/>
            <wp:docPr id="184907233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7489" cy="1718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129586" w14:textId="37B771DD" w:rsidR="00744EDE" w:rsidRDefault="00744EDE" w:rsidP="00785855">
      <w:pPr>
        <w:jc w:val="center"/>
        <w:rPr>
          <w:rFonts w:hint="eastAsia"/>
        </w:rPr>
      </w:pPr>
      <w:r w:rsidRPr="00744EDE">
        <w:rPr>
          <w:rFonts w:hint="eastAsia"/>
          <w:noProof/>
        </w:rPr>
        <w:drawing>
          <wp:inline distT="0" distB="0" distL="0" distR="0" wp14:anchorId="59098301" wp14:editId="2FA0C1AF">
            <wp:extent cx="2661139" cy="1758607"/>
            <wp:effectExtent l="0" t="0" r="6350" b="0"/>
            <wp:docPr id="1594720878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947" cy="17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4EDE">
        <w:rPr>
          <w:rFonts w:hint="eastAsia"/>
          <w:noProof/>
        </w:rPr>
        <w:drawing>
          <wp:inline distT="0" distB="0" distL="0" distR="0" wp14:anchorId="59BF338F" wp14:editId="1A44DF61">
            <wp:extent cx="2579076" cy="1704376"/>
            <wp:effectExtent l="0" t="0" r="0" b="0"/>
            <wp:docPr id="1238269904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768" cy="1724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4EBB29" w14:textId="64665819" w:rsidR="00785855" w:rsidRDefault="00785855" w:rsidP="00785855">
      <w:pPr>
        <w:rPr>
          <w:rFonts w:hint="eastAsia"/>
        </w:rPr>
      </w:pPr>
      <w:r>
        <w:tab/>
      </w:r>
      <w:r>
        <w:rPr>
          <w:rFonts w:hint="eastAsia"/>
        </w:rPr>
        <w:t>根据结果可简单总结，</w:t>
      </w:r>
      <w:r w:rsidR="00744EDE">
        <w:rPr>
          <w:rFonts w:hint="eastAsia"/>
        </w:rPr>
        <w:t>同时改变两个杆的长度，对运动轨迹的改变并不大，对混沌特性影响也不大，但是角度变化的速度变慢了，相同时间内</w:t>
      </w:r>
      <w:r w:rsidR="00056CA8">
        <w:rPr>
          <w:rFonts w:hint="eastAsia"/>
        </w:rPr>
        <w:t>运动轨迹更简单了。</w:t>
      </w:r>
    </w:p>
    <w:p w14:paraId="191F17B6" w14:textId="42486935" w:rsidR="00652AE6" w:rsidRDefault="00652AE6" w:rsidP="00652AE6">
      <w:pPr>
        <w:pStyle w:val="3"/>
        <w:rPr>
          <w:rFonts w:hint="eastAsia"/>
          <w:sz w:val="30"/>
          <w:szCs w:val="30"/>
        </w:rPr>
      </w:pPr>
      <w:bookmarkStart w:id="15" w:name="_Toc185666534"/>
      <w:r>
        <w:rPr>
          <w:rFonts w:hint="eastAsia"/>
          <w:sz w:val="30"/>
          <w:szCs w:val="30"/>
        </w:rPr>
        <w:t>4.3 改变杆和摆锤质量对摆运动的影响</w:t>
      </w:r>
      <w:bookmarkEnd w:id="15"/>
    </w:p>
    <w:p w14:paraId="268F0D68" w14:textId="7B0D7894" w:rsidR="00720473" w:rsidRPr="00720473" w:rsidRDefault="00720473" w:rsidP="00720473">
      <w:pPr>
        <w:rPr>
          <w:rFonts w:hint="eastAsia"/>
        </w:rPr>
      </w:pPr>
      <w:r>
        <w:rPr>
          <w:rFonts w:hint="eastAsia"/>
        </w:rPr>
        <w:t>在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.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.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hint="eastAsia"/>
        </w:rPr>
        <w:t>条件下改变质量。</w:t>
      </w:r>
    </w:p>
    <w:p w14:paraId="5C50FAB8" w14:textId="616F889B" w:rsidR="00652AE6" w:rsidRDefault="00720473" w:rsidP="00720473">
      <w:pPr>
        <w:pStyle w:val="4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4.3.1 改变杆1质量</w:t>
      </w:r>
    </w:p>
    <w:p w14:paraId="22FCE585" w14:textId="04C3107B" w:rsidR="00720473" w:rsidRPr="00720473" w:rsidRDefault="00720473" w:rsidP="00720473">
      <w:pPr>
        <w:rPr>
          <w:rFonts w:hint="eastAsia"/>
        </w:rPr>
      </w:pPr>
      <w:r>
        <w:rPr>
          <w:rFonts w:hint="eastAsia"/>
        </w:rPr>
        <w:t>（1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</m:t>
        </m:r>
        <m: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M=1</m:t>
        </m:r>
      </m:oMath>
    </w:p>
    <w:p w14:paraId="18A3D226" w14:textId="56267BB9" w:rsidR="00624C8F" w:rsidRDefault="00720473" w:rsidP="00720473">
      <w:pPr>
        <w:jc w:val="center"/>
        <w:rPr>
          <w:rFonts w:hint="eastAsia"/>
        </w:rPr>
      </w:pPr>
      <w:r w:rsidRPr="00720473">
        <w:rPr>
          <w:noProof/>
        </w:rPr>
        <w:lastRenderedPageBreak/>
        <w:drawing>
          <wp:inline distT="0" distB="0" distL="0" distR="0" wp14:anchorId="753C9ACE" wp14:editId="5648CDCB">
            <wp:extent cx="2584833" cy="1719074"/>
            <wp:effectExtent l="0" t="0" r="6350" b="0"/>
            <wp:docPr id="11624414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025" cy="1731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473">
        <w:rPr>
          <w:noProof/>
        </w:rPr>
        <w:drawing>
          <wp:inline distT="0" distB="0" distL="0" distR="0" wp14:anchorId="1C12868E" wp14:editId="1D24F47F">
            <wp:extent cx="2579077" cy="1723007"/>
            <wp:effectExtent l="0" t="0" r="0" b="0"/>
            <wp:docPr id="966808635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934" cy="1739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606FFE" w14:textId="1E0BFEF8" w:rsidR="00720473" w:rsidRDefault="00720473" w:rsidP="00720473">
      <w:pPr>
        <w:jc w:val="center"/>
        <w:rPr>
          <w:rFonts w:hint="eastAsia"/>
        </w:rPr>
      </w:pPr>
      <w:r w:rsidRPr="00720473">
        <w:rPr>
          <w:rFonts w:hint="eastAsia"/>
          <w:noProof/>
        </w:rPr>
        <w:drawing>
          <wp:inline distT="0" distB="0" distL="0" distR="0" wp14:anchorId="631A1BBA" wp14:editId="720CE49C">
            <wp:extent cx="2564585" cy="1686463"/>
            <wp:effectExtent l="0" t="0" r="7620" b="9525"/>
            <wp:docPr id="2008340893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4491" cy="1692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473">
        <w:rPr>
          <w:rFonts w:hint="eastAsia"/>
          <w:noProof/>
        </w:rPr>
        <w:drawing>
          <wp:inline distT="0" distB="0" distL="0" distR="0" wp14:anchorId="0B4061E8" wp14:editId="185D1577">
            <wp:extent cx="2573215" cy="1692138"/>
            <wp:effectExtent l="0" t="0" r="0" b="3810"/>
            <wp:docPr id="154157020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5880" cy="1700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FFBFAB" w14:textId="57EFAE71" w:rsidR="00720473" w:rsidRDefault="00720473" w:rsidP="00720473">
      <w:pPr>
        <w:jc w:val="center"/>
        <w:rPr>
          <w:rFonts w:hint="eastAsia"/>
        </w:rPr>
      </w:pPr>
      <w:r w:rsidRPr="00720473">
        <w:rPr>
          <w:rFonts w:hint="eastAsia"/>
          <w:noProof/>
        </w:rPr>
        <w:drawing>
          <wp:inline distT="0" distB="0" distL="0" distR="0" wp14:anchorId="76807D1A" wp14:editId="05F9B523">
            <wp:extent cx="2549769" cy="1676721"/>
            <wp:effectExtent l="0" t="0" r="3175" b="0"/>
            <wp:docPr id="51735365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3770" cy="1685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473">
        <w:rPr>
          <w:rFonts w:hint="eastAsia"/>
          <w:noProof/>
        </w:rPr>
        <w:drawing>
          <wp:inline distT="0" distB="0" distL="0" distR="0" wp14:anchorId="4893A0A2" wp14:editId="0B4785BE">
            <wp:extent cx="2590458" cy="1703478"/>
            <wp:effectExtent l="0" t="0" r="635" b="0"/>
            <wp:docPr id="247833386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633" cy="1708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0E89B" w14:textId="2FBDE008" w:rsidR="00720473" w:rsidRPr="00720473" w:rsidRDefault="00720473" w:rsidP="00720473">
      <w:pPr>
        <w:rPr>
          <w:rFonts w:hint="eastAsia"/>
        </w:rPr>
      </w:pPr>
      <w:r>
        <w:rPr>
          <w:rFonts w:hint="eastAsia"/>
        </w:rPr>
        <w:t>（2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0.5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</m:t>
        </m:r>
        <m: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M=1</m:t>
        </m:r>
      </m:oMath>
    </w:p>
    <w:p w14:paraId="3124083E" w14:textId="3D3BDFE2" w:rsidR="00720473" w:rsidRDefault="001338FA" w:rsidP="001338FA">
      <w:pPr>
        <w:jc w:val="center"/>
        <w:rPr>
          <w:rFonts w:hint="eastAsia"/>
        </w:rPr>
      </w:pPr>
      <w:r w:rsidRPr="001338FA">
        <w:rPr>
          <w:rFonts w:hint="eastAsia"/>
          <w:noProof/>
        </w:rPr>
        <w:drawing>
          <wp:inline distT="0" distB="0" distL="0" distR="0" wp14:anchorId="4973F23D" wp14:editId="0CB77337">
            <wp:extent cx="2561492" cy="1703548"/>
            <wp:effectExtent l="0" t="0" r="0" b="0"/>
            <wp:docPr id="1702469096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779" cy="171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38FA">
        <w:rPr>
          <w:rFonts w:hint="eastAsia"/>
          <w:noProof/>
        </w:rPr>
        <w:drawing>
          <wp:inline distT="0" distB="0" distL="0" distR="0" wp14:anchorId="4DCA061A" wp14:editId="6D5CEB94">
            <wp:extent cx="2561492" cy="1711259"/>
            <wp:effectExtent l="0" t="0" r="0" b="3810"/>
            <wp:docPr id="1355857906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140" cy="172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6509B7" w14:textId="6749AB5D" w:rsidR="001338FA" w:rsidRDefault="001338FA" w:rsidP="001338FA">
      <w:pPr>
        <w:jc w:val="center"/>
        <w:rPr>
          <w:rFonts w:hint="eastAsia"/>
        </w:rPr>
      </w:pPr>
      <w:r w:rsidRPr="001338FA">
        <w:rPr>
          <w:rFonts w:hint="eastAsia"/>
          <w:noProof/>
        </w:rPr>
        <w:lastRenderedPageBreak/>
        <w:drawing>
          <wp:inline distT="0" distB="0" distL="0" distR="0" wp14:anchorId="3543D42B" wp14:editId="72F48929">
            <wp:extent cx="2579077" cy="1695993"/>
            <wp:effectExtent l="0" t="0" r="0" b="0"/>
            <wp:docPr id="987822200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253" cy="170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38FA">
        <w:rPr>
          <w:rFonts w:hint="eastAsia"/>
          <w:noProof/>
        </w:rPr>
        <w:drawing>
          <wp:inline distT="0" distB="0" distL="0" distR="0" wp14:anchorId="00733945" wp14:editId="0D20A67D">
            <wp:extent cx="2555522" cy="1680503"/>
            <wp:effectExtent l="0" t="0" r="0" b="0"/>
            <wp:docPr id="1957046546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760" cy="1687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A81BED" w14:textId="3B1B3444" w:rsidR="001338FA" w:rsidRDefault="001338FA" w:rsidP="001338FA">
      <w:pPr>
        <w:jc w:val="center"/>
        <w:rPr>
          <w:rFonts w:hint="eastAsia"/>
        </w:rPr>
      </w:pPr>
      <w:r w:rsidRPr="001338FA">
        <w:rPr>
          <w:rFonts w:hint="eastAsia"/>
          <w:noProof/>
        </w:rPr>
        <w:drawing>
          <wp:inline distT="0" distB="0" distL="0" distR="0" wp14:anchorId="306B12AB" wp14:editId="6DE9EC8E">
            <wp:extent cx="2596662" cy="1707556"/>
            <wp:effectExtent l="0" t="0" r="0" b="6985"/>
            <wp:docPr id="1973851123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2042" cy="171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38FA">
        <w:rPr>
          <w:rFonts w:hint="eastAsia"/>
          <w:noProof/>
        </w:rPr>
        <w:drawing>
          <wp:inline distT="0" distB="0" distL="0" distR="0" wp14:anchorId="5B0CC481" wp14:editId="41D4FD3F">
            <wp:extent cx="2614247" cy="1719121"/>
            <wp:effectExtent l="0" t="0" r="0" b="0"/>
            <wp:docPr id="1423010405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3732" cy="173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B0F89F" w14:textId="34D10C3D" w:rsidR="001338FA" w:rsidRPr="00720473" w:rsidRDefault="001338FA" w:rsidP="001338FA">
      <w:pPr>
        <w:rPr>
          <w:rFonts w:hint="eastAsia"/>
        </w:rPr>
      </w:pPr>
      <w:r>
        <w:rPr>
          <w:rFonts w:hint="eastAsia"/>
        </w:rPr>
        <w:t>（3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2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</m:t>
        </m:r>
        <m: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M=1</m:t>
        </m:r>
      </m:oMath>
    </w:p>
    <w:p w14:paraId="1F4342D3" w14:textId="6A3BB608" w:rsidR="001338FA" w:rsidRDefault="001338FA" w:rsidP="001338FA">
      <w:pPr>
        <w:jc w:val="center"/>
        <w:rPr>
          <w:rFonts w:hint="eastAsia"/>
        </w:rPr>
      </w:pPr>
      <w:r w:rsidRPr="001338FA">
        <w:rPr>
          <w:rFonts w:hint="eastAsia"/>
          <w:noProof/>
        </w:rPr>
        <w:drawing>
          <wp:inline distT="0" distB="0" distL="0" distR="0" wp14:anchorId="5B05207A" wp14:editId="6923A2D3">
            <wp:extent cx="2592876" cy="1749083"/>
            <wp:effectExtent l="0" t="0" r="0" b="3810"/>
            <wp:docPr id="71088696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019" cy="175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38FA">
        <w:rPr>
          <w:rFonts w:hint="eastAsia"/>
          <w:noProof/>
        </w:rPr>
        <w:drawing>
          <wp:inline distT="0" distB="0" distL="0" distR="0" wp14:anchorId="6288D9E7" wp14:editId="7570981F">
            <wp:extent cx="2580315" cy="1723834"/>
            <wp:effectExtent l="0" t="0" r="0" b="0"/>
            <wp:docPr id="1959958134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5834" cy="1734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8B1137" w14:textId="00CB0195" w:rsidR="001338FA" w:rsidRDefault="001338FA" w:rsidP="001338FA">
      <w:pPr>
        <w:jc w:val="center"/>
        <w:rPr>
          <w:rFonts w:hint="eastAsia"/>
        </w:rPr>
      </w:pPr>
      <w:r w:rsidRPr="001338FA">
        <w:rPr>
          <w:rFonts w:hint="eastAsia"/>
          <w:noProof/>
        </w:rPr>
        <w:drawing>
          <wp:inline distT="0" distB="0" distL="0" distR="0" wp14:anchorId="008C04F6" wp14:editId="0D4F1064">
            <wp:extent cx="2520462" cy="1665643"/>
            <wp:effectExtent l="0" t="0" r="0" b="0"/>
            <wp:docPr id="1202871871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337" cy="1675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38FA">
        <w:rPr>
          <w:rFonts w:hint="eastAsia"/>
          <w:noProof/>
        </w:rPr>
        <w:drawing>
          <wp:inline distT="0" distB="0" distL="0" distR="0" wp14:anchorId="0879748C" wp14:editId="0EA95DA4">
            <wp:extent cx="2497015" cy="1673895"/>
            <wp:effectExtent l="0" t="0" r="0" b="2540"/>
            <wp:docPr id="1784125054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238" cy="168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623920" w14:textId="5553250F" w:rsidR="001338FA" w:rsidRDefault="001338FA" w:rsidP="001338FA">
      <w:pPr>
        <w:jc w:val="center"/>
        <w:rPr>
          <w:rFonts w:hint="eastAsia"/>
        </w:rPr>
      </w:pPr>
      <w:r w:rsidRPr="001338FA">
        <w:rPr>
          <w:rFonts w:hint="eastAsia"/>
          <w:noProof/>
        </w:rPr>
        <w:lastRenderedPageBreak/>
        <w:drawing>
          <wp:inline distT="0" distB="0" distL="0" distR="0" wp14:anchorId="2252DFA2" wp14:editId="18D3343E">
            <wp:extent cx="2614247" cy="1719121"/>
            <wp:effectExtent l="0" t="0" r="0" b="0"/>
            <wp:docPr id="810016693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242" cy="1724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38FA">
        <w:rPr>
          <w:rFonts w:hint="eastAsia"/>
          <w:noProof/>
        </w:rPr>
        <w:drawing>
          <wp:inline distT="0" distB="0" distL="0" distR="0" wp14:anchorId="3E2B766B" wp14:editId="73BD144B">
            <wp:extent cx="2637693" cy="1759308"/>
            <wp:effectExtent l="0" t="0" r="0" b="0"/>
            <wp:docPr id="1320979967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812" cy="176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4B53F" w14:textId="0AAF826A" w:rsidR="001338FA" w:rsidRPr="00720473" w:rsidRDefault="001338FA" w:rsidP="001338FA">
      <w:pPr>
        <w:rPr>
          <w:rFonts w:hint="eastAsia"/>
        </w:rPr>
      </w:pPr>
      <w:r>
        <w:rPr>
          <w:rFonts w:hint="eastAsia"/>
        </w:rPr>
        <w:t>（4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</m:t>
        </m:r>
        <m: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M=1</m:t>
        </m:r>
      </m:oMath>
    </w:p>
    <w:p w14:paraId="27370EC2" w14:textId="261318AB" w:rsidR="00624C8F" w:rsidRDefault="00E9758F" w:rsidP="001338FA">
      <w:pPr>
        <w:jc w:val="center"/>
        <w:rPr>
          <w:rFonts w:hint="eastAsia"/>
        </w:rPr>
      </w:pPr>
      <w:r w:rsidRPr="00E9758F">
        <w:rPr>
          <w:noProof/>
        </w:rPr>
        <w:drawing>
          <wp:inline distT="0" distB="0" distL="0" distR="0" wp14:anchorId="0337B909" wp14:editId="0C3DCCED">
            <wp:extent cx="2487388" cy="1643185"/>
            <wp:effectExtent l="0" t="0" r="8255" b="0"/>
            <wp:docPr id="1165839520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586" cy="1657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758F">
        <w:rPr>
          <w:noProof/>
        </w:rPr>
        <w:drawing>
          <wp:inline distT="0" distB="0" distL="0" distR="0" wp14:anchorId="0329D78F" wp14:editId="0F2D26D8">
            <wp:extent cx="2461846" cy="1644688"/>
            <wp:effectExtent l="0" t="0" r="0" b="0"/>
            <wp:docPr id="16557062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7996" cy="1655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7C6FC1" w14:textId="1A44E35B" w:rsidR="00E9758F" w:rsidRDefault="00E9758F" w:rsidP="001338FA">
      <w:pPr>
        <w:jc w:val="center"/>
        <w:rPr>
          <w:rFonts w:hint="eastAsia"/>
        </w:rPr>
      </w:pPr>
      <w:r w:rsidRPr="00E9758F">
        <w:rPr>
          <w:rFonts w:hint="eastAsia"/>
          <w:noProof/>
        </w:rPr>
        <w:drawing>
          <wp:inline distT="0" distB="0" distL="0" distR="0" wp14:anchorId="7E155F9B" wp14:editId="10A563D8">
            <wp:extent cx="2539626" cy="1678305"/>
            <wp:effectExtent l="0" t="0" r="0" b="0"/>
            <wp:docPr id="789091190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340" cy="1684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758F">
        <w:rPr>
          <w:rFonts w:hint="eastAsia"/>
          <w:noProof/>
        </w:rPr>
        <w:drawing>
          <wp:inline distT="0" distB="0" distL="0" distR="0" wp14:anchorId="4E4DB610" wp14:editId="3CE65D0A">
            <wp:extent cx="2502877" cy="1654021"/>
            <wp:effectExtent l="0" t="0" r="0" b="3810"/>
            <wp:docPr id="1174473195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1485" cy="165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32C0B2" w14:textId="312F5A70" w:rsidR="00E9758F" w:rsidRDefault="00E9758F" w:rsidP="001338FA">
      <w:pPr>
        <w:jc w:val="center"/>
        <w:rPr>
          <w:rFonts w:hint="eastAsia"/>
        </w:rPr>
      </w:pPr>
      <w:r w:rsidRPr="00E9758F">
        <w:rPr>
          <w:rFonts w:hint="eastAsia"/>
          <w:noProof/>
        </w:rPr>
        <w:drawing>
          <wp:inline distT="0" distB="0" distL="0" distR="0" wp14:anchorId="3A317E13" wp14:editId="58D9F5EF">
            <wp:extent cx="2626735" cy="1727332"/>
            <wp:effectExtent l="0" t="0" r="2540" b="6350"/>
            <wp:docPr id="1364692516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696" cy="1735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758F">
        <w:rPr>
          <w:rFonts w:hint="eastAsia"/>
          <w:noProof/>
        </w:rPr>
        <w:drawing>
          <wp:inline distT="0" distB="0" distL="0" distR="0" wp14:anchorId="38E36B95" wp14:editId="65D9981F">
            <wp:extent cx="2555631" cy="1680576"/>
            <wp:effectExtent l="0" t="0" r="0" b="0"/>
            <wp:docPr id="1212679360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6399" cy="1694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FF9EFB" w14:textId="2C65DA90" w:rsidR="00E9758F" w:rsidRDefault="00E9758F" w:rsidP="00E9758F">
      <w:pPr>
        <w:pStyle w:val="4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4.3.2 改变杆2质量</w:t>
      </w:r>
    </w:p>
    <w:p w14:paraId="5C701C25" w14:textId="41DE0C5E" w:rsidR="00B838AF" w:rsidRPr="00720473" w:rsidRDefault="00B838AF" w:rsidP="00B838AF">
      <w:pPr>
        <w:rPr>
          <w:rFonts w:hint="eastAsia"/>
        </w:rPr>
      </w:pPr>
      <w:r>
        <w:rPr>
          <w:rFonts w:hint="eastAsia"/>
        </w:rPr>
        <w:t>（1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</m:t>
        </m:r>
        <m: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M=1</m:t>
        </m:r>
      </m:oMath>
    </w:p>
    <w:p w14:paraId="41CDE3A6" w14:textId="0108ACE2" w:rsidR="00E9758F" w:rsidRDefault="00B838AF" w:rsidP="00B838AF">
      <w:pPr>
        <w:jc w:val="center"/>
        <w:rPr>
          <w:rFonts w:hint="eastAsia"/>
        </w:rPr>
      </w:pPr>
      <w:r w:rsidRPr="00B838AF">
        <w:rPr>
          <w:rFonts w:hint="eastAsia"/>
          <w:noProof/>
        </w:rPr>
        <w:lastRenderedPageBreak/>
        <w:drawing>
          <wp:inline distT="0" distB="0" distL="0" distR="0" wp14:anchorId="776823AB" wp14:editId="1E9B8781">
            <wp:extent cx="2631830" cy="1750328"/>
            <wp:effectExtent l="0" t="0" r="0" b="2540"/>
            <wp:docPr id="462259267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9081" cy="1761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38AF">
        <w:rPr>
          <w:rFonts w:hint="eastAsia"/>
          <w:noProof/>
        </w:rPr>
        <w:drawing>
          <wp:inline distT="0" distB="0" distL="0" distR="0" wp14:anchorId="68875FFF" wp14:editId="388E2A8F">
            <wp:extent cx="2623738" cy="1752844"/>
            <wp:effectExtent l="0" t="0" r="5715" b="0"/>
            <wp:docPr id="1511826442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6883" cy="1761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EA28AC" w14:textId="794CBC99" w:rsidR="00B838AF" w:rsidRDefault="00B838AF" w:rsidP="00B838AF">
      <w:pPr>
        <w:jc w:val="center"/>
        <w:rPr>
          <w:rFonts w:hint="eastAsia"/>
        </w:rPr>
      </w:pPr>
      <w:r w:rsidRPr="00B838AF">
        <w:rPr>
          <w:rFonts w:hint="eastAsia"/>
          <w:noProof/>
        </w:rPr>
        <w:drawing>
          <wp:inline distT="0" distB="0" distL="0" distR="0" wp14:anchorId="064EB272" wp14:editId="57D66767">
            <wp:extent cx="2584938" cy="1699848"/>
            <wp:effectExtent l="0" t="0" r="6350" b="0"/>
            <wp:docPr id="276579832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2881" cy="1711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38AF">
        <w:rPr>
          <w:rFonts w:hint="eastAsia"/>
          <w:noProof/>
        </w:rPr>
        <w:drawing>
          <wp:inline distT="0" distB="0" distL="0" distR="0" wp14:anchorId="1322A248" wp14:editId="1C6D3AD1">
            <wp:extent cx="2596662" cy="1707557"/>
            <wp:effectExtent l="0" t="0" r="0" b="6985"/>
            <wp:docPr id="256202919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667" cy="1727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71D94D" w14:textId="04745E95" w:rsidR="00B838AF" w:rsidRDefault="00B838AF" w:rsidP="00B838AF">
      <w:pPr>
        <w:jc w:val="center"/>
        <w:rPr>
          <w:rFonts w:hint="eastAsia"/>
        </w:rPr>
      </w:pPr>
      <w:r w:rsidRPr="00B838AF">
        <w:rPr>
          <w:rFonts w:hint="eastAsia"/>
          <w:noProof/>
        </w:rPr>
        <w:drawing>
          <wp:inline distT="0" distB="0" distL="0" distR="0" wp14:anchorId="67559131" wp14:editId="78FB5A47">
            <wp:extent cx="2538046" cy="1669012"/>
            <wp:effectExtent l="0" t="0" r="0" b="7620"/>
            <wp:docPr id="1443617527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034" cy="1683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38AF">
        <w:rPr>
          <w:rFonts w:hint="eastAsia"/>
          <w:noProof/>
        </w:rPr>
        <w:drawing>
          <wp:inline distT="0" distB="0" distL="0" distR="0" wp14:anchorId="0868C13D" wp14:editId="2D777379">
            <wp:extent cx="2576023" cy="1693985"/>
            <wp:effectExtent l="0" t="0" r="0" b="1905"/>
            <wp:docPr id="440690965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5322" cy="1713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13F40F" w14:textId="724D36B0" w:rsidR="00B838AF" w:rsidRPr="00720473" w:rsidRDefault="00B838AF" w:rsidP="00B838AF">
      <w:pPr>
        <w:rPr>
          <w:rFonts w:hint="eastAsia"/>
        </w:rPr>
      </w:pPr>
      <w:r>
        <w:rPr>
          <w:rFonts w:hint="eastAsia"/>
        </w:rPr>
        <w:t>（2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.5</m:t>
        </m:r>
        <m: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M=1</m:t>
        </m:r>
      </m:oMath>
    </w:p>
    <w:p w14:paraId="3EC65920" w14:textId="39F860C1" w:rsidR="00B838AF" w:rsidRDefault="00B838AF" w:rsidP="00B838AF">
      <w:pPr>
        <w:jc w:val="center"/>
        <w:rPr>
          <w:rFonts w:hint="eastAsia"/>
        </w:rPr>
      </w:pPr>
      <w:r w:rsidRPr="00B838AF">
        <w:rPr>
          <w:rFonts w:hint="eastAsia"/>
          <w:noProof/>
        </w:rPr>
        <w:drawing>
          <wp:inline distT="0" distB="0" distL="0" distR="0" wp14:anchorId="171E7A0D" wp14:editId="5EEE3FFA">
            <wp:extent cx="2453387" cy="1631653"/>
            <wp:effectExtent l="0" t="0" r="4445" b="6985"/>
            <wp:docPr id="1047025629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783" cy="1635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38AF">
        <w:rPr>
          <w:rFonts w:hint="eastAsia"/>
          <w:noProof/>
        </w:rPr>
        <w:drawing>
          <wp:inline distT="0" distB="0" distL="0" distR="0" wp14:anchorId="45A61C25" wp14:editId="0DD6E346">
            <wp:extent cx="2479430" cy="1656436"/>
            <wp:effectExtent l="0" t="0" r="0" b="1270"/>
            <wp:docPr id="1039462614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8753" cy="1662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4492DB" w14:textId="7949E79F" w:rsidR="00B838AF" w:rsidRDefault="002D456B" w:rsidP="00B838AF">
      <w:pPr>
        <w:jc w:val="center"/>
        <w:rPr>
          <w:rFonts w:hint="eastAsia"/>
        </w:rPr>
      </w:pPr>
      <w:r w:rsidRPr="002D456B">
        <w:rPr>
          <w:rFonts w:hint="eastAsia"/>
          <w:noProof/>
        </w:rPr>
        <w:lastRenderedPageBreak/>
        <w:drawing>
          <wp:inline distT="0" distB="0" distL="0" distR="0" wp14:anchorId="7DDA0C9B" wp14:editId="41E982D1">
            <wp:extent cx="2526323" cy="1661302"/>
            <wp:effectExtent l="0" t="0" r="7620" b="0"/>
            <wp:docPr id="13999483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2254" cy="1671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456B">
        <w:rPr>
          <w:rFonts w:hint="eastAsia"/>
          <w:noProof/>
        </w:rPr>
        <w:drawing>
          <wp:inline distT="0" distB="0" distL="0" distR="0" wp14:anchorId="39B265B0" wp14:editId="4AE1CBFF">
            <wp:extent cx="2655277" cy="1746102"/>
            <wp:effectExtent l="0" t="0" r="0" b="6985"/>
            <wp:docPr id="355346239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260" cy="1757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A9FBBE" w14:textId="6D016FCC" w:rsidR="002D456B" w:rsidRDefault="002D456B" w:rsidP="00B838AF">
      <w:pPr>
        <w:jc w:val="center"/>
        <w:rPr>
          <w:rFonts w:hint="eastAsia"/>
        </w:rPr>
      </w:pPr>
      <w:r w:rsidRPr="002D456B">
        <w:rPr>
          <w:rFonts w:hint="eastAsia"/>
          <w:noProof/>
        </w:rPr>
        <w:drawing>
          <wp:inline distT="0" distB="0" distL="0" distR="0" wp14:anchorId="1C25D62C" wp14:editId="5799BD16">
            <wp:extent cx="2520462" cy="1657448"/>
            <wp:effectExtent l="0" t="0" r="0" b="0"/>
            <wp:docPr id="1571605891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2780" cy="1665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456B">
        <w:rPr>
          <w:rFonts w:hint="eastAsia"/>
          <w:noProof/>
        </w:rPr>
        <w:drawing>
          <wp:inline distT="0" distB="0" distL="0" distR="0" wp14:anchorId="313AEAC6" wp14:editId="1721381D">
            <wp:extent cx="2561492" cy="1684430"/>
            <wp:effectExtent l="0" t="0" r="0" b="0"/>
            <wp:docPr id="2030753362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511" cy="1691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8CC98E" w14:textId="77777777" w:rsidR="002D456B" w:rsidRPr="00E9758F" w:rsidRDefault="002D456B" w:rsidP="00B838AF">
      <w:pPr>
        <w:jc w:val="center"/>
        <w:rPr>
          <w:rFonts w:hint="eastAsia"/>
        </w:rPr>
      </w:pPr>
    </w:p>
    <w:p w14:paraId="7F3BB740" w14:textId="1D5E639D" w:rsidR="002D456B" w:rsidRPr="00720473" w:rsidRDefault="002D456B" w:rsidP="002D456B">
      <w:pPr>
        <w:rPr>
          <w:rFonts w:hint="eastAsia"/>
        </w:rPr>
      </w:pPr>
      <w:r>
        <w:rPr>
          <w:rFonts w:hint="eastAsia"/>
        </w:rPr>
        <w:t>（3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</m:t>
        </m:r>
        <m: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M=1</m:t>
        </m:r>
      </m:oMath>
    </w:p>
    <w:p w14:paraId="102B9A4C" w14:textId="275249FD" w:rsidR="00624C8F" w:rsidRDefault="00F922C2" w:rsidP="002D456B">
      <w:pPr>
        <w:jc w:val="center"/>
        <w:rPr>
          <w:rFonts w:hint="eastAsia"/>
        </w:rPr>
      </w:pPr>
      <w:r w:rsidRPr="00F922C2">
        <w:rPr>
          <w:noProof/>
        </w:rPr>
        <w:drawing>
          <wp:inline distT="0" distB="0" distL="0" distR="0" wp14:anchorId="3E0F8D13" wp14:editId="7EF85A80">
            <wp:extent cx="2567354" cy="1696012"/>
            <wp:effectExtent l="0" t="0" r="4445" b="0"/>
            <wp:docPr id="447829056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9997" cy="171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2C2">
        <w:rPr>
          <w:noProof/>
        </w:rPr>
        <w:drawing>
          <wp:inline distT="0" distB="0" distL="0" distR="0" wp14:anchorId="463F0B50" wp14:editId="21D481E7">
            <wp:extent cx="2532185" cy="1691681"/>
            <wp:effectExtent l="0" t="0" r="1905" b="3810"/>
            <wp:docPr id="727357119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8506" cy="170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1194B2" w14:textId="3CC39CF0" w:rsidR="00AF7C69" w:rsidRDefault="00AF7C69" w:rsidP="002D456B">
      <w:pPr>
        <w:jc w:val="center"/>
        <w:rPr>
          <w:rFonts w:hint="eastAsia"/>
        </w:rPr>
      </w:pPr>
      <w:r w:rsidRPr="00AF7C69">
        <w:rPr>
          <w:rFonts w:hint="eastAsia"/>
          <w:noProof/>
        </w:rPr>
        <w:drawing>
          <wp:inline distT="0" distB="0" distL="0" distR="0" wp14:anchorId="1C39DAE3" wp14:editId="7B42B6DA">
            <wp:extent cx="2555631" cy="1688882"/>
            <wp:effectExtent l="0" t="0" r="0" b="6985"/>
            <wp:docPr id="1908941050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7832" cy="1703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7C69">
        <w:rPr>
          <w:rFonts w:hint="eastAsia"/>
          <w:noProof/>
        </w:rPr>
        <w:drawing>
          <wp:inline distT="0" distB="0" distL="0" distR="0" wp14:anchorId="6338A2A7" wp14:editId="6E889719">
            <wp:extent cx="2543908" cy="1681137"/>
            <wp:effectExtent l="0" t="0" r="8890" b="0"/>
            <wp:docPr id="1552222020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770" cy="1693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D6DB95" w14:textId="4B5E3AB4" w:rsidR="00AF7C69" w:rsidRDefault="00AF7C69" w:rsidP="002D456B">
      <w:pPr>
        <w:jc w:val="center"/>
        <w:rPr>
          <w:rFonts w:hint="eastAsia"/>
        </w:rPr>
      </w:pPr>
      <w:r w:rsidRPr="00AF7C69">
        <w:rPr>
          <w:rFonts w:hint="eastAsia"/>
          <w:noProof/>
        </w:rPr>
        <w:lastRenderedPageBreak/>
        <w:drawing>
          <wp:inline distT="0" distB="0" distL="0" distR="0" wp14:anchorId="0B2FAA46" wp14:editId="07C45E83">
            <wp:extent cx="2555630" cy="1688882"/>
            <wp:effectExtent l="0" t="0" r="0" b="6985"/>
            <wp:docPr id="1110077740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1625" cy="1692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7C69">
        <w:rPr>
          <w:rFonts w:hint="eastAsia"/>
          <w:noProof/>
        </w:rPr>
        <w:drawing>
          <wp:inline distT="0" distB="0" distL="0" distR="0" wp14:anchorId="6FB0C813" wp14:editId="2E9AD670">
            <wp:extent cx="2551302" cy="1686022"/>
            <wp:effectExtent l="0" t="0" r="1905" b="0"/>
            <wp:docPr id="688248367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5402" cy="16887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D86893" w14:textId="095866D9" w:rsidR="00AF7C69" w:rsidRPr="00720473" w:rsidRDefault="00AF7C69" w:rsidP="00AF7C69">
      <w:pPr>
        <w:rPr>
          <w:rFonts w:hint="eastAsia"/>
        </w:rPr>
      </w:pPr>
      <w:r>
        <w:rPr>
          <w:rFonts w:hint="eastAsia"/>
        </w:rPr>
        <w:t>（4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0</m:t>
        </m:r>
        <m: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M=1</m:t>
        </m:r>
      </m:oMath>
    </w:p>
    <w:p w14:paraId="6C614E23" w14:textId="57DED1A5" w:rsidR="00AF7C69" w:rsidRDefault="00AF7C69" w:rsidP="00AF7C69">
      <w:pPr>
        <w:jc w:val="center"/>
        <w:rPr>
          <w:rFonts w:hint="eastAsia"/>
        </w:rPr>
      </w:pPr>
      <w:r w:rsidRPr="00AF7C69">
        <w:rPr>
          <w:rFonts w:hint="eastAsia"/>
          <w:noProof/>
        </w:rPr>
        <w:drawing>
          <wp:inline distT="0" distB="0" distL="0" distR="0" wp14:anchorId="162CB21A" wp14:editId="0ED01AF8">
            <wp:extent cx="2497015" cy="1649546"/>
            <wp:effectExtent l="0" t="0" r="0" b="8255"/>
            <wp:docPr id="316805361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6848" cy="16626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7C69">
        <w:rPr>
          <w:rFonts w:hint="eastAsia"/>
          <w:noProof/>
        </w:rPr>
        <w:drawing>
          <wp:inline distT="0" distB="0" distL="0" distR="0" wp14:anchorId="6F60CF90" wp14:editId="5644A416">
            <wp:extent cx="2532184" cy="1691679"/>
            <wp:effectExtent l="0" t="0" r="1905" b="3810"/>
            <wp:docPr id="1612733153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198" cy="1701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C597EE" w14:textId="04C345AC" w:rsidR="00AF7C69" w:rsidRDefault="00AF7C69" w:rsidP="00AF7C69">
      <w:pPr>
        <w:jc w:val="center"/>
        <w:rPr>
          <w:rFonts w:hint="eastAsia"/>
        </w:rPr>
      </w:pPr>
      <w:r w:rsidRPr="00AF7C69">
        <w:rPr>
          <w:rFonts w:hint="eastAsia"/>
          <w:noProof/>
        </w:rPr>
        <w:drawing>
          <wp:inline distT="0" distB="0" distL="0" distR="0" wp14:anchorId="1982364D" wp14:editId="2BA554B8">
            <wp:extent cx="2561493" cy="1692757"/>
            <wp:effectExtent l="0" t="0" r="0" b="3175"/>
            <wp:docPr id="774170201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938" cy="170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7C69">
        <w:rPr>
          <w:rFonts w:hint="eastAsia"/>
          <w:noProof/>
        </w:rPr>
        <w:drawing>
          <wp:inline distT="0" distB="0" distL="0" distR="0" wp14:anchorId="436070D7" wp14:editId="10E83D0D">
            <wp:extent cx="2526323" cy="1669515"/>
            <wp:effectExtent l="0" t="0" r="7620" b="6985"/>
            <wp:docPr id="1905900629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564" cy="1684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3C648" w14:textId="3484CCD3" w:rsidR="00AF7C69" w:rsidRDefault="006A7570" w:rsidP="00AF7C69">
      <w:pPr>
        <w:jc w:val="center"/>
        <w:rPr>
          <w:rFonts w:hint="eastAsia"/>
        </w:rPr>
      </w:pPr>
      <w:r w:rsidRPr="006A7570">
        <w:rPr>
          <w:rFonts w:hint="eastAsia"/>
          <w:noProof/>
        </w:rPr>
        <w:drawing>
          <wp:inline distT="0" distB="0" distL="0" distR="0" wp14:anchorId="7AAB616B" wp14:editId="380BF1C5">
            <wp:extent cx="2649415" cy="1750860"/>
            <wp:effectExtent l="0" t="0" r="0" b="1905"/>
            <wp:docPr id="62584860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1228" cy="1758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7570">
        <w:rPr>
          <w:rFonts w:hint="eastAsia"/>
          <w:noProof/>
        </w:rPr>
        <w:drawing>
          <wp:inline distT="0" distB="0" distL="0" distR="0" wp14:anchorId="47EC01B4" wp14:editId="2974086D">
            <wp:extent cx="2579077" cy="1704377"/>
            <wp:effectExtent l="0" t="0" r="0" b="0"/>
            <wp:docPr id="2019677838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726" cy="1708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5869EB" w14:textId="307540F3" w:rsidR="006A7570" w:rsidRDefault="002702EE" w:rsidP="002702EE">
      <w:pPr>
        <w:pStyle w:val="4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4.3.3 改变摆锤质量</w:t>
      </w:r>
    </w:p>
    <w:p w14:paraId="27D16AE9" w14:textId="2353912C" w:rsidR="002702EE" w:rsidRPr="002702EE" w:rsidRDefault="002702EE" w:rsidP="002702EE">
      <w:pPr>
        <w:rPr>
          <w:rFonts w:hint="eastAsia"/>
        </w:rPr>
      </w:pPr>
      <w:r>
        <w:rPr>
          <w:rFonts w:hint="eastAsia"/>
        </w:rPr>
        <w:t>（1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</m:t>
        </m:r>
        <m: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M=0</m:t>
        </m:r>
      </m:oMath>
    </w:p>
    <w:p w14:paraId="4E64EB75" w14:textId="74BE4C4E" w:rsidR="00624C8F" w:rsidRDefault="002702EE" w:rsidP="002702EE">
      <w:pPr>
        <w:jc w:val="center"/>
        <w:rPr>
          <w:rFonts w:hint="eastAsia"/>
        </w:rPr>
      </w:pPr>
      <w:r w:rsidRPr="002702EE">
        <w:rPr>
          <w:noProof/>
        </w:rPr>
        <w:lastRenderedPageBreak/>
        <w:drawing>
          <wp:inline distT="0" distB="0" distL="0" distR="0" wp14:anchorId="0C8F42BD" wp14:editId="0E1C9C8E">
            <wp:extent cx="2658768" cy="1775606"/>
            <wp:effectExtent l="0" t="0" r="8255" b="0"/>
            <wp:docPr id="277911041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5612" cy="1793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02EE">
        <w:rPr>
          <w:noProof/>
        </w:rPr>
        <w:drawing>
          <wp:inline distT="0" distB="0" distL="0" distR="0" wp14:anchorId="2C3BCFE9" wp14:editId="38940163">
            <wp:extent cx="2553886" cy="1706178"/>
            <wp:effectExtent l="0" t="0" r="0" b="8890"/>
            <wp:docPr id="1640378077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2271" cy="171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23AF2A" w14:textId="7EB2C3C3" w:rsidR="002702EE" w:rsidRDefault="00246534" w:rsidP="002702EE">
      <w:pPr>
        <w:jc w:val="center"/>
        <w:rPr>
          <w:rFonts w:hint="eastAsia"/>
        </w:rPr>
      </w:pPr>
      <w:r w:rsidRPr="00246534">
        <w:rPr>
          <w:rFonts w:hint="eastAsia"/>
          <w:noProof/>
        </w:rPr>
        <w:drawing>
          <wp:inline distT="0" distB="0" distL="0" distR="0" wp14:anchorId="0E633AAB" wp14:editId="23156437">
            <wp:extent cx="2567354" cy="1696630"/>
            <wp:effectExtent l="0" t="0" r="4445" b="0"/>
            <wp:docPr id="2057315323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709" cy="1708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6534">
        <w:rPr>
          <w:rFonts w:hint="eastAsia"/>
          <w:noProof/>
        </w:rPr>
        <w:drawing>
          <wp:inline distT="0" distB="0" distL="0" distR="0" wp14:anchorId="52FA3373" wp14:editId="068A542B">
            <wp:extent cx="2532185" cy="1691681"/>
            <wp:effectExtent l="0" t="0" r="1905" b="3810"/>
            <wp:docPr id="16531780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1036" cy="1697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F4CC50" w14:textId="212C9D90" w:rsidR="00246534" w:rsidRDefault="00F747BC" w:rsidP="002702EE">
      <w:pPr>
        <w:jc w:val="center"/>
        <w:rPr>
          <w:rFonts w:hint="eastAsia"/>
        </w:rPr>
      </w:pPr>
      <w:r w:rsidRPr="00F747BC">
        <w:rPr>
          <w:rFonts w:hint="eastAsia"/>
          <w:noProof/>
        </w:rPr>
        <w:drawing>
          <wp:inline distT="0" distB="0" distL="0" distR="0" wp14:anchorId="167F1C2C" wp14:editId="738122AE">
            <wp:extent cx="2644806" cy="1739216"/>
            <wp:effectExtent l="0" t="0" r="3175" b="0"/>
            <wp:docPr id="1775924840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3800" cy="1751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47BC">
        <w:rPr>
          <w:rFonts w:hint="eastAsia"/>
          <w:noProof/>
        </w:rPr>
        <w:drawing>
          <wp:inline distT="0" distB="0" distL="0" distR="0" wp14:anchorId="6738AF76" wp14:editId="3729F816">
            <wp:extent cx="2573216" cy="1710418"/>
            <wp:effectExtent l="0" t="0" r="0" b="4445"/>
            <wp:docPr id="770814096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115" cy="1726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23CB19" w14:textId="18411909" w:rsidR="00F747BC" w:rsidRDefault="008F3620" w:rsidP="00F747BC">
      <w:pPr>
        <w:rPr>
          <w:rFonts w:hint="eastAsia"/>
        </w:rPr>
      </w:pPr>
      <w:r>
        <w:rPr>
          <w:rFonts w:hint="eastAsia"/>
        </w:rPr>
        <w:t>（2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</m:t>
        </m:r>
        <m: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M=0.5</m:t>
        </m:r>
      </m:oMath>
    </w:p>
    <w:p w14:paraId="5D200AFB" w14:textId="49DA04CE" w:rsidR="00624C8F" w:rsidRDefault="008F3620" w:rsidP="008F3620">
      <w:pPr>
        <w:jc w:val="center"/>
        <w:rPr>
          <w:rFonts w:hint="eastAsia"/>
        </w:rPr>
      </w:pPr>
      <w:r w:rsidRPr="008F3620">
        <w:rPr>
          <w:noProof/>
        </w:rPr>
        <w:drawing>
          <wp:inline distT="0" distB="0" distL="0" distR="0" wp14:anchorId="685E0409" wp14:editId="31BCF261">
            <wp:extent cx="2520462" cy="1700235"/>
            <wp:effectExtent l="0" t="0" r="0" b="0"/>
            <wp:docPr id="719207826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019" cy="1707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3620">
        <w:rPr>
          <w:noProof/>
        </w:rPr>
        <w:drawing>
          <wp:inline distT="0" distB="0" distL="0" distR="0" wp14:anchorId="3213FC91" wp14:editId="7B1E5D6E">
            <wp:extent cx="2561492" cy="1711259"/>
            <wp:effectExtent l="0" t="0" r="0" b="3810"/>
            <wp:docPr id="720785925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2427" cy="1718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498713" w14:textId="55CEFE30" w:rsidR="008F3620" w:rsidRDefault="008F3620" w:rsidP="008F3620">
      <w:pPr>
        <w:jc w:val="center"/>
        <w:rPr>
          <w:rFonts w:hint="eastAsia"/>
        </w:rPr>
      </w:pPr>
      <w:r w:rsidRPr="008F3620">
        <w:rPr>
          <w:rFonts w:hint="eastAsia"/>
          <w:noProof/>
        </w:rPr>
        <w:lastRenderedPageBreak/>
        <w:drawing>
          <wp:inline distT="0" distB="0" distL="0" distR="0" wp14:anchorId="2D188ECD" wp14:editId="5A0ED5FB">
            <wp:extent cx="2590800" cy="1712123"/>
            <wp:effectExtent l="0" t="0" r="0" b="2540"/>
            <wp:docPr id="919444358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5722" cy="1721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3620">
        <w:rPr>
          <w:rFonts w:hint="eastAsia"/>
          <w:noProof/>
        </w:rPr>
        <w:drawing>
          <wp:inline distT="0" distB="0" distL="0" distR="0" wp14:anchorId="73EF49C8" wp14:editId="07B84605">
            <wp:extent cx="2545781" cy="1706587"/>
            <wp:effectExtent l="0" t="0" r="6985" b="8255"/>
            <wp:docPr id="106533199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4682" cy="1712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385843" w14:textId="0DF66C2D" w:rsidR="008F3620" w:rsidRDefault="008F3620" w:rsidP="008F3620">
      <w:pPr>
        <w:jc w:val="center"/>
        <w:rPr>
          <w:rFonts w:hint="eastAsia"/>
        </w:rPr>
      </w:pPr>
      <w:r w:rsidRPr="008F3620">
        <w:rPr>
          <w:rFonts w:hint="eastAsia"/>
          <w:noProof/>
        </w:rPr>
        <w:drawing>
          <wp:inline distT="0" distB="0" distL="0" distR="0" wp14:anchorId="261C5DCB" wp14:editId="0DA9A9E4">
            <wp:extent cx="2579077" cy="1695993"/>
            <wp:effectExtent l="0" t="0" r="0" b="0"/>
            <wp:docPr id="962356410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2598" cy="1718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3620">
        <w:rPr>
          <w:rFonts w:hint="eastAsia"/>
          <w:noProof/>
        </w:rPr>
        <w:drawing>
          <wp:inline distT="0" distB="0" distL="0" distR="0" wp14:anchorId="081E5DC1" wp14:editId="1B635E78">
            <wp:extent cx="2576371" cy="1718408"/>
            <wp:effectExtent l="0" t="0" r="0" b="0"/>
            <wp:docPr id="1877816229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111" cy="17209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3540A4" w14:textId="46250275" w:rsidR="008F3620" w:rsidRDefault="008F3620" w:rsidP="008F3620">
      <w:pPr>
        <w:rPr>
          <w:rFonts w:hint="eastAsia"/>
        </w:rPr>
      </w:pPr>
      <w:r>
        <w:rPr>
          <w:rFonts w:hint="eastAsia"/>
        </w:rPr>
        <w:t>（</w:t>
      </w:r>
      <w:r w:rsidR="0057525A">
        <w:rPr>
          <w:rFonts w:hint="eastAsia"/>
        </w:rPr>
        <w:t>3</w:t>
      </w:r>
      <w:r>
        <w:rPr>
          <w:rFonts w:hint="eastAsia"/>
        </w:rPr>
        <w:t>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</m:t>
        </m:r>
        <m: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M=2</m:t>
        </m:r>
      </m:oMath>
    </w:p>
    <w:p w14:paraId="04E263EE" w14:textId="694C0901" w:rsidR="008F3620" w:rsidRDefault="0057525A" w:rsidP="008F3620">
      <w:pPr>
        <w:jc w:val="center"/>
        <w:rPr>
          <w:rFonts w:hint="eastAsia"/>
        </w:rPr>
      </w:pPr>
      <w:r w:rsidRPr="0057525A">
        <w:rPr>
          <w:rFonts w:hint="eastAsia"/>
          <w:noProof/>
        </w:rPr>
        <w:drawing>
          <wp:inline distT="0" distB="0" distL="0" distR="0" wp14:anchorId="720F3FA4" wp14:editId="1B15FBE2">
            <wp:extent cx="2550928" cy="1696524"/>
            <wp:effectExtent l="0" t="0" r="1905" b="0"/>
            <wp:docPr id="957918339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864" cy="1698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525A">
        <w:rPr>
          <w:rFonts w:hint="eastAsia"/>
          <w:noProof/>
        </w:rPr>
        <w:drawing>
          <wp:inline distT="0" distB="0" distL="0" distR="0" wp14:anchorId="116EBEF0" wp14:editId="2D12499F">
            <wp:extent cx="2589520" cy="1729984"/>
            <wp:effectExtent l="0" t="0" r="1905" b="3810"/>
            <wp:docPr id="473012768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6157" cy="1734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D32441" w14:textId="1C3C3ADA" w:rsidR="0057525A" w:rsidRDefault="0057525A" w:rsidP="008F3620">
      <w:pPr>
        <w:jc w:val="center"/>
        <w:rPr>
          <w:rFonts w:hint="eastAsia"/>
        </w:rPr>
      </w:pPr>
      <w:r w:rsidRPr="0057525A">
        <w:rPr>
          <w:rFonts w:hint="eastAsia"/>
          <w:noProof/>
        </w:rPr>
        <w:drawing>
          <wp:inline distT="0" distB="0" distL="0" distR="0" wp14:anchorId="1AFE86A8" wp14:editId="5EF4D1EF">
            <wp:extent cx="2555631" cy="1680575"/>
            <wp:effectExtent l="0" t="0" r="0" b="0"/>
            <wp:docPr id="1671584553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6890" cy="16879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525A">
        <w:rPr>
          <w:rFonts w:hint="eastAsia"/>
          <w:noProof/>
        </w:rPr>
        <w:drawing>
          <wp:inline distT="0" distB="0" distL="0" distR="0" wp14:anchorId="09F27FC9" wp14:editId="1B0793B3">
            <wp:extent cx="2549769" cy="1676720"/>
            <wp:effectExtent l="0" t="0" r="3175" b="0"/>
            <wp:docPr id="1132536360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9017" cy="1682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5A739" w14:textId="1D37B010" w:rsidR="0057525A" w:rsidRDefault="0057525A" w:rsidP="008F3620">
      <w:pPr>
        <w:jc w:val="center"/>
        <w:rPr>
          <w:rFonts w:hint="eastAsia"/>
        </w:rPr>
      </w:pPr>
      <w:r w:rsidRPr="0057525A">
        <w:rPr>
          <w:rFonts w:hint="eastAsia"/>
          <w:noProof/>
        </w:rPr>
        <w:lastRenderedPageBreak/>
        <w:drawing>
          <wp:inline distT="0" distB="0" distL="0" distR="0" wp14:anchorId="09AEB3D8" wp14:editId="53CB11F3">
            <wp:extent cx="2538046" cy="1669011"/>
            <wp:effectExtent l="0" t="0" r="0" b="7620"/>
            <wp:docPr id="677995951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1664" cy="1677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525A">
        <w:rPr>
          <w:rFonts w:hint="eastAsia"/>
          <w:noProof/>
        </w:rPr>
        <w:drawing>
          <wp:inline distT="0" distB="0" distL="0" distR="0" wp14:anchorId="081719BF" wp14:editId="23D4A503">
            <wp:extent cx="2526323" cy="1661302"/>
            <wp:effectExtent l="0" t="0" r="7620" b="0"/>
            <wp:docPr id="145965776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396" cy="1667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3A4816" w14:textId="310C77A9" w:rsidR="0057525A" w:rsidRDefault="0057525A" w:rsidP="0057525A">
      <w:pPr>
        <w:rPr>
          <w:rFonts w:hint="eastAsia"/>
        </w:rPr>
      </w:pPr>
      <w:r>
        <w:rPr>
          <w:rFonts w:hint="eastAsia"/>
        </w:rPr>
        <w:t>（4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</m:t>
        </m:r>
        <m: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M=10</m:t>
        </m:r>
      </m:oMath>
    </w:p>
    <w:p w14:paraId="33C6DE25" w14:textId="7AAFA8C3" w:rsidR="0057525A" w:rsidRDefault="0057525A" w:rsidP="0057525A">
      <w:pPr>
        <w:jc w:val="center"/>
        <w:rPr>
          <w:rFonts w:hint="eastAsia"/>
        </w:rPr>
      </w:pPr>
      <w:r w:rsidRPr="0057525A">
        <w:rPr>
          <w:rFonts w:hint="eastAsia"/>
          <w:noProof/>
        </w:rPr>
        <w:drawing>
          <wp:inline distT="0" distB="0" distL="0" distR="0" wp14:anchorId="483A3DF3" wp14:editId="208A1070">
            <wp:extent cx="2567354" cy="1707448"/>
            <wp:effectExtent l="0" t="0" r="4445" b="7620"/>
            <wp:docPr id="463837482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727" cy="1716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525A">
        <w:rPr>
          <w:rFonts w:hint="eastAsia"/>
          <w:noProof/>
        </w:rPr>
        <w:drawing>
          <wp:inline distT="0" distB="0" distL="0" distR="0" wp14:anchorId="5A6FFCB2" wp14:editId="096406A1">
            <wp:extent cx="2590800" cy="1730840"/>
            <wp:effectExtent l="0" t="0" r="0" b="3175"/>
            <wp:docPr id="1471901266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4" cy="1737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574F60" w14:textId="3C9FE6E0" w:rsidR="0057525A" w:rsidRDefault="0057525A" w:rsidP="0057525A">
      <w:pPr>
        <w:jc w:val="center"/>
        <w:rPr>
          <w:rFonts w:hint="eastAsia"/>
        </w:rPr>
      </w:pPr>
      <w:r w:rsidRPr="0057525A">
        <w:rPr>
          <w:rFonts w:hint="eastAsia"/>
          <w:noProof/>
        </w:rPr>
        <w:drawing>
          <wp:inline distT="0" distB="0" distL="0" distR="0" wp14:anchorId="47299FA1" wp14:editId="573D562E">
            <wp:extent cx="2573215" cy="1692139"/>
            <wp:effectExtent l="0" t="0" r="0" b="3810"/>
            <wp:docPr id="154185608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379" cy="17007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525A">
        <w:rPr>
          <w:rFonts w:hint="eastAsia"/>
          <w:noProof/>
        </w:rPr>
        <w:drawing>
          <wp:inline distT="0" distB="0" distL="0" distR="0" wp14:anchorId="2A56E30B" wp14:editId="0A729408">
            <wp:extent cx="2576026" cy="1693985"/>
            <wp:effectExtent l="0" t="0" r="0" b="1905"/>
            <wp:docPr id="229150492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042" cy="1709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0E152A" w14:textId="57CFFCC4" w:rsidR="0057525A" w:rsidRDefault="00A36F7C" w:rsidP="0057525A">
      <w:pPr>
        <w:jc w:val="center"/>
        <w:rPr>
          <w:rFonts w:hint="eastAsia"/>
        </w:rPr>
      </w:pPr>
      <w:r w:rsidRPr="00A36F7C">
        <w:rPr>
          <w:rFonts w:hint="eastAsia"/>
          <w:noProof/>
        </w:rPr>
        <w:drawing>
          <wp:inline distT="0" distB="0" distL="0" distR="0" wp14:anchorId="0A11EF36" wp14:editId="14ECE8F6">
            <wp:extent cx="2579077" cy="1695993"/>
            <wp:effectExtent l="0" t="0" r="0" b="0"/>
            <wp:docPr id="2090169114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8113" cy="170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6F7C">
        <w:rPr>
          <w:rFonts w:hint="eastAsia"/>
          <w:noProof/>
        </w:rPr>
        <w:drawing>
          <wp:inline distT="0" distB="0" distL="0" distR="0" wp14:anchorId="0179A3A7" wp14:editId="7858EB80">
            <wp:extent cx="2576989" cy="1694620"/>
            <wp:effectExtent l="0" t="0" r="0" b="1270"/>
            <wp:docPr id="1129973810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501" cy="170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8069A0" w14:textId="61E4CBF3" w:rsidR="00A36F7C" w:rsidRPr="00CD4CF1" w:rsidRDefault="00A36F7C" w:rsidP="00A36F7C">
      <w:pPr>
        <w:pStyle w:val="3"/>
        <w:rPr>
          <w:rFonts w:hint="eastAsia"/>
          <w:sz w:val="30"/>
          <w:szCs w:val="30"/>
        </w:rPr>
      </w:pPr>
      <w:bookmarkStart w:id="16" w:name="_Toc185666535"/>
      <w:r w:rsidRPr="00CD4CF1">
        <w:rPr>
          <w:rFonts w:hint="eastAsia"/>
          <w:sz w:val="30"/>
          <w:szCs w:val="30"/>
        </w:rPr>
        <w:t>4.4 空气阻尼对摆运动的影响</w:t>
      </w:r>
      <w:bookmarkEnd w:id="16"/>
    </w:p>
    <w:p w14:paraId="0982B133" w14:textId="02CF6A5D" w:rsidR="00A36F7C" w:rsidRDefault="0051305A" w:rsidP="00A36F7C">
      <w:pPr>
        <w:rPr>
          <w:rFonts w:hint="eastAsia"/>
        </w:rPr>
      </w:pPr>
      <w:r>
        <w:rPr>
          <w:rFonts w:hint="eastAsia"/>
        </w:rPr>
        <w:t>考虑在物理条件和初始角度和角速度不变的情况下，改变阻尼系数大小，研究摆运动。</w:t>
      </w:r>
    </w:p>
    <w:p w14:paraId="53155865" w14:textId="743F4967" w:rsidR="0051305A" w:rsidRDefault="00CD4CF1" w:rsidP="00CD4CF1">
      <w:pPr>
        <w:pStyle w:val="4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lastRenderedPageBreak/>
        <w:t xml:space="preserve">4.4.1 </w:t>
      </w:r>
      <m:oMath>
        <m:r>
          <m:rPr>
            <m:sty m:val="bi"/>
          </m:rPr>
          <w:rPr>
            <w:rFonts w:ascii="Cambria Math" w:eastAsia="宋体" w:hAnsi="Cambria Math"/>
          </w:rPr>
          <m:t>γ=0.5</m:t>
        </m:r>
      </m:oMath>
    </w:p>
    <w:p w14:paraId="59D0811A" w14:textId="54E6207D" w:rsidR="00CD4CF1" w:rsidRPr="00CD4CF1" w:rsidRDefault="00000000" w:rsidP="00CD4CF1">
      <w:pPr>
        <w:rPr>
          <w:rFonts w:hint="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1</m:t>
          </m:r>
          <m:r>
            <w:rPr>
              <w:rFonts w:ascii="Cambria Math" w:hAnsi="Cambria Math" w:hint="eastAsia"/>
            </w:rPr>
            <m:t>，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1</m:t>
          </m:r>
          <m:r>
            <w:rPr>
              <w:rFonts w:ascii="Cambria Math" w:hAnsi="Cambria Math" w:hint="eastAsia"/>
            </w:rPr>
            <m:t>，</m:t>
          </m:r>
          <m:r>
            <w:rPr>
              <w:rFonts w:ascii="Cambria Math" w:hAnsi="Cambria Math"/>
            </w:rPr>
            <m:t>M=1</m:t>
          </m:r>
          <m:r>
            <w:rPr>
              <w:rFonts w:ascii="Cambria Math" w:hAnsi="Cambria Math" w:hint="eastAsia"/>
            </w:rPr>
            <m:t>，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1.0</m:t>
          </m:r>
          <m:r>
            <w:rPr>
              <w:rFonts w:ascii="Cambria Math" w:hAnsi="Cambria Math" w:hint="eastAsia"/>
            </w:rPr>
            <m:t>，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1.0</m:t>
          </m:r>
          <m:r>
            <w:rPr>
              <w:rFonts w:ascii="Cambria Math" w:hAnsi="Cambria Math" w:hint="eastAsia"/>
            </w:rPr>
            <m:t>，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39626124" w14:textId="33363DE5" w:rsidR="00624C8F" w:rsidRDefault="00911085" w:rsidP="00911085">
      <w:pPr>
        <w:jc w:val="center"/>
        <w:rPr>
          <w:rFonts w:hint="eastAsia"/>
        </w:rPr>
      </w:pPr>
      <w:r w:rsidRPr="00911085">
        <w:rPr>
          <w:noProof/>
        </w:rPr>
        <w:drawing>
          <wp:inline distT="0" distB="0" distL="0" distR="0" wp14:anchorId="2DAED69E" wp14:editId="42A45750">
            <wp:extent cx="2543218" cy="1691396"/>
            <wp:effectExtent l="0" t="0" r="0" b="4445"/>
            <wp:docPr id="3735168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803" cy="1706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1085">
        <w:rPr>
          <w:noProof/>
        </w:rPr>
        <w:drawing>
          <wp:inline distT="0" distB="0" distL="0" distR="0" wp14:anchorId="05835978" wp14:editId="52095ACF">
            <wp:extent cx="2552087" cy="1704975"/>
            <wp:effectExtent l="0" t="0" r="635" b="0"/>
            <wp:docPr id="1975486596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6259" cy="1714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D33F81" w14:textId="6C08B5D5" w:rsidR="00911085" w:rsidRDefault="00911085" w:rsidP="00911085">
      <w:pPr>
        <w:jc w:val="center"/>
        <w:rPr>
          <w:rFonts w:hint="eastAsia"/>
        </w:rPr>
      </w:pPr>
      <w:r w:rsidRPr="00911085">
        <w:rPr>
          <w:rFonts w:hint="eastAsia"/>
          <w:noProof/>
        </w:rPr>
        <w:drawing>
          <wp:inline distT="0" distB="0" distL="0" distR="0" wp14:anchorId="7DE6257A" wp14:editId="062DB833">
            <wp:extent cx="2599644" cy="1743320"/>
            <wp:effectExtent l="0" t="0" r="0" b="0"/>
            <wp:docPr id="1718145000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888" cy="1748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1085">
        <w:rPr>
          <w:noProof/>
        </w:rPr>
        <w:drawing>
          <wp:inline distT="0" distB="0" distL="0" distR="0" wp14:anchorId="10A0719C" wp14:editId="381DBBA0">
            <wp:extent cx="2660775" cy="1766375"/>
            <wp:effectExtent l="0" t="0" r="6350" b="5715"/>
            <wp:docPr id="825306142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6059" cy="1769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E9653B" w14:textId="2A771D92" w:rsidR="00911085" w:rsidRDefault="00911085" w:rsidP="00911085">
      <w:pPr>
        <w:jc w:val="center"/>
        <w:rPr>
          <w:rFonts w:hint="eastAsia"/>
        </w:rPr>
      </w:pPr>
      <w:r w:rsidRPr="00911085">
        <w:rPr>
          <w:rFonts w:hint="eastAsia"/>
          <w:noProof/>
        </w:rPr>
        <w:drawing>
          <wp:inline distT="0" distB="0" distL="0" distR="0" wp14:anchorId="2E642C9A" wp14:editId="394159E8">
            <wp:extent cx="2625969" cy="1735365"/>
            <wp:effectExtent l="0" t="0" r="3175" b="0"/>
            <wp:docPr id="877864054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054" cy="1743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1085">
        <w:rPr>
          <w:rFonts w:hint="eastAsia"/>
          <w:noProof/>
        </w:rPr>
        <w:drawing>
          <wp:inline distT="0" distB="0" distL="0" distR="0" wp14:anchorId="7D4DF33B" wp14:editId="21B731FD">
            <wp:extent cx="2631831" cy="1739239"/>
            <wp:effectExtent l="0" t="0" r="0" b="0"/>
            <wp:docPr id="260945959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2750" cy="1746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8FC0F9" w14:textId="6BD1BEF1" w:rsidR="00911085" w:rsidRDefault="00911085" w:rsidP="00911085">
      <w:pPr>
        <w:jc w:val="center"/>
        <w:rPr>
          <w:rFonts w:hint="eastAsia"/>
        </w:rPr>
      </w:pPr>
      <w:r w:rsidRPr="00911085">
        <w:rPr>
          <w:rFonts w:hint="eastAsia"/>
          <w:noProof/>
        </w:rPr>
        <w:drawing>
          <wp:inline distT="0" distB="0" distL="0" distR="0" wp14:anchorId="72DE80B6" wp14:editId="3DC2073D">
            <wp:extent cx="2620108" cy="1731491"/>
            <wp:effectExtent l="0" t="0" r="8890" b="2540"/>
            <wp:docPr id="1321625108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9371" cy="1737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F5236" w:rsidRPr="001F5236">
        <w:rPr>
          <w:rFonts w:hint="eastAsia"/>
          <w:noProof/>
        </w:rPr>
        <w:drawing>
          <wp:inline distT="0" distB="0" distL="0" distR="0" wp14:anchorId="7BEB7270" wp14:editId="6ED6F1F0">
            <wp:extent cx="2614246" cy="1727618"/>
            <wp:effectExtent l="0" t="0" r="0" b="6350"/>
            <wp:docPr id="152187683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918" cy="1735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8B5830" w14:textId="54C2188C" w:rsidR="001F5236" w:rsidRPr="001F5236" w:rsidRDefault="001F5236" w:rsidP="001F5236">
      <w:pPr>
        <w:pStyle w:val="4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lastRenderedPageBreak/>
        <w:t xml:space="preserve">4.4.2 </w:t>
      </w:r>
      <m:oMath>
        <m:r>
          <m:rPr>
            <m:sty m:val="bi"/>
          </m:rPr>
          <w:rPr>
            <w:rFonts w:ascii="Cambria Math" w:eastAsia="宋体" w:hAnsi="Cambria Math"/>
          </w:rPr>
          <m:t>γ=0.8</m:t>
        </m:r>
      </m:oMath>
    </w:p>
    <w:p w14:paraId="33084D41" w14:textId="60BD3FC0" w:rsidR="00624C8F" w:rsidRPr="001F5236" w:rsidRDefault="00000000" w:rsidP="00F9604F">
      <w:pPr>
        <w:rPr>
          <w:rFonts w:hint="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1</m:t>
          </m:r>
          <m:r>
            <w:rPr>
              <w:rFonts w:ascii="Cambria Math" w:hAnsi="Cambria Math" w:hint="eastAsia"/>
            </w:rPr>
            <m:t>，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1</m:t>
          </m:r>
          <m:r>
            <w:rPr>
              <w:rFonts w:ascii="Cambria Math" w:hAnsi="Cambria Math" w:hint="eastAsia"/>
            </w:rPr>
            <m:t>，</m:t>
          </m:r>
          <m:r>
            <w:rPr>
              <w:rFonts w:ascii="Cambria Math" w:hAnsi="Cambria Math"/>
            </w:rPr>
            <m:t>M=1</m:t>
          </m:r>
          <m:r>
            <w:rPr>
              <w:rFonts w:ascii="Cambria Math" w:hAnsi="Cambria Math" w:hint="eastAsia"/>
            </w:rPr>
            <m:t>，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1.0</m:t>
          </m:r>
          <m:r>
            <w:rPr>
              <w:rFonts w:ascii="Cambria Math" w:hAnsi="Cambria Math" w:hint="eastAsia"/>
            </w:rPr>
            <m:t>，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1.0</m:t>
          </m:r>
          <m:r>
            <w:rPr>
              <w:rFonts w:ascii="Cambria Math" w:hAnsi="Cambria Math" w:hint="eastAsia"/>
            </w:rPr>
            <m:t>，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506C211" w14:textId="6B21C3B2" w:rsidR="00E6385E" w:rsidRDefault="001F5236" w:rsidP="001F5236">
      <w:pPr>
        <w:jc w:val="center"/>
        <w:rPr>
          <w:rFonts w:hint="eastAsia"/>
        </w:rPr>
      </w:pPr>
      <w:r w:rsidRPr="001F5236">
        <w:rPr>
          <w:rFonts w:hint="eastAsia"/>
          <w:noProof/>
        </w:rPr>
        <w:drawing>
          <wp:inline distT="0" distB="0" distL="0" distR="0" wp14:anchorId="7C4DA840" wp14:editId="763F39DC">
            <wp:extent cx="2520461" cy="1676261"/>
            <wp:effectExtent l="0" t="0" r="0" b="635"/>
            <wp:docPr id="926578716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785" cy="16877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236">
        <w:rPr>
          <w:rFonts w:hint="eastAsia"/>
          <w:noProof/>
        </w:rPr>
        <w:drawing>
          <wp:inline distT="0" distB="0" distL="0" distR="0" wp14:anchorId="3E203DCA" wp14:editId="47E0A743">
            <wp:extent cx="2508739" cy="1676017"/>
            <wp:effectExtent l="0" t="0" r="6350" b="635"/>
            <wp:docPr id="688250695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1916" cy="168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6F0EF2" w14:textId="19FFB6AC" w:rsidR="001F5236" w:rsidRDefault="001F5236" w:rsidP="001F5236">
      <w:pPr>
        <w:jc w:val="center"/>
        <w:rPr>
          <w:rFonts w:hint="eastAsia"/>
        </w:rPr>
      </w:pPr>
      <w:r w:rsidRPr="001F5236">
        <w:rPr>
          <w:rFonts w:hint="eastAsia"/>
          <w:noProof/>
        </w:rPr>
        <w:drawing>
          <wp:inline distT="0" distB="0" distL="0" distR="0" wp14:anchorId="2CD60D9D" wp14:editId="211436F7">
            <wp:extent cx="2602523" cy="1745251"/>
            <wp:effectExtent l="0" t="0" r="7620" b="7620"/>
            <wp:docPr id="2120018856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0353" cy="17505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236">
        <w:rPr>
          <w:rFonts w:hint="eastAsia"/>
          <w:noProof/>
        </w:rPr>
        <w:drawing>
          <wp:inline distT="0" distB="0" distL="0" distR="0" wp14:anchorId="4E327830" wp14:editId="6DD5F3DF">
            <wp:extent cx="2590800" cy="1738948"/>
            <wp:effectExtent l="0" t="0" r="0" b="0"/>
            <wp:docPr id="352963505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1095" cy="17458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6E0562" w14:textId="4B55767D" w:rsidR="001F5236" w:rsidRDefault="004B27F2" w:rsidP="001F5236">
      <w:pPr>
        <w:jc w:val="center"/>
        <w:rPr>
          <w:rFonts w:hint="eastAsia"/>
        </w:rPr>
      </w:pPr>
      <w:r w:rsidRPr="004B27F2">
        <w:rPr>
          <w:rFonts w:hint="eastAsia"/>
          <w:noProof/>
        </w:rPr>
        <w:drawing>
          <wp:inline distT="0" distB="0" distL="0" distR="0" wp14:anchorId="624D305E" wp14:editId="60F027BB">
            <wp:extent cx="2620107" cy="1731492"/>
            <wp:effectExtent l="0" t="0" r="8890" b="2540"/>
            <wp:docPr id="1543685568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414" cy="173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27F2">
        <w:rPr>
          <w:rFonts w:hint="eastAsia"/>
          <w:noProof/>
        </w:rPr>
        <w:drawing>
          <wp:inline distT="0" distB="0" distL="0" distR="0" wp14:anchorId="73B79D89" wp14:editId="42F64467">
            <wp:extent cx="2608385" cy="1723745"/>
            <wp:effectExtent l="0" t="0" r="1905" b="0"/>
            <wp:docPr id="2001343953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939" cy="1729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E268BC" w14:textId="5C9FFAFD" w:rsidR="004B27F2" w:rsidRDefault="004B27F2" w:rsidP="001F5236">
      <w:pPr>
        <w:jc w:val="center"/>
        <w:rPr>
          <w:rFonts w:hint="eastAsia"/>
        </w:rPr>
      </w:pPr>
      <w:r w:rsidRPr="004B27F2">
        <w:rPr>
          <w:rFonts w:hint="eastAsia"/>
          <w:noProof/>
        </w:rPr>
        <w:drawing>
          <wp:inline distT="0" distB="0" distL="0" distR="0" wp14:anchorId="2F588068" wp14:editId="2BD380CD">
            <wp:extent cx="2579076" cy="1704376"/>
            <wp:effectExtent l="0" t="0" r="0" b="0"/>
            <wp:docPr id="1388744749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609" cy="1710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27F2">
        <w:rPr>
          <w:rFonts w:hint="eastAsia"/>
          <w:noProof/>
        </w:rPr>
        <w:drawing>
          <wp:inline distT="0" distB="0" distL="0" distR="0" wp14:anchorId="0DD68F47" wp14:editId="2D0E8255">
            <wp:extent cx="2555631" cy="1688883"/>
            <wp:effectExtent l="0" t="0" r="0" b="6985"/>
            <wp:docPr id="1363676991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009" cy="16950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658F91" w14:textId="15BBC107" w:rsidR="004B27F2" w:rsidRPr="00DA522C" w:rsidRDefault="00DA522C" w:rsidP="00DA522C">
      <w:pPr>
        <w:pStyle w:val="4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lastRenderedPageBreak/>
        <w:t xml:space="preserve">4.4.3 </w:t>
      </w:r>
      <m:oMath>
        <m:r>
          <m:rPr>
            <m:sty m:val="bi"/>
          </m:rPr>
          <w:rPr>
            <w:rFonts w:ascii="Cambria Math" w:eastAsia="宋体" w:hAnsi="Cambria Math"/>
          </w:rPr>
          <m:t>γ=1.0</m:t>
        </m:r>
      </m:oMath>
    </w:p>
    <w:p w14:paraId="3BFD9FD5" w14:textId="47BBDC65" w:rsidR="00E11945" w:rsidRPr="00DA522C" w:rsidRDefault="00000000" w:rsidP="00D31A72">
      <w:pPr>
        <w:rPr>
          <w:rFonts w:hint="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1</m:t>
          </m:r>
          <m:r>
            <w:rPr>
              <w:rFonts w:ascii="Cambria Math" w:hAnsi="Cambria Math" w:hint="eastAsia"/>
            </w:rPr>
            <m:t>，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1</m:t>
          </m:r>
          <m:r>
            <w:rPr>
              <w:rFonts w:ascii="Cambria Math" w:hAnsi="Cambria Math" w:hint="eastAsia"/>
            </w:rPr>
            <m:t>，</m:t>
          </m:r>
          <m:r>
            <w:rPr>
              <w:rFonts w:ascii="Cambria Math" w:hAnsi="Cambria Math"/>
            </w:rPr>
            <m:t>M=1</m:t>
          </m:r>
          <m:r>
            <w:rPr>
              <w:rFonts w:ascii="Cambria Math" w:hAnsi="Cambria Math" w:hint="eastAsia"/>
            </w:rPr>
            <m:t>，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1.0</m:t>
          </m:r>
          <m:r>
            <w:rPr>
              <w:rFonts w:ascii="Cambria Math" w:hAnsi="Cambria Math" w:hint="eastAsia"/>
            </w:rPr>
            <m:t>，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1.0</m:t>
          </m:r>
          <m:r>
            <w:rPr>
              <w:rFonts w:ascii="Cambria Math" w:hAnsi="Cambria Math" w:hint="eastAsia"/>
            </w:rPr>
            <m:t>，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46E0E14A" w14:textId="258CCD1B" w:rsidR="00DA522C" w:rsidRDefault="00DA522C" w:rsidP="00DA522C">
      <w:pPr>
        <w:jc w:val="center"/>
        <w:rPr>
          <w:rFonts w:hint="eastAsia"/>
        </w:rPr>
      </w:pPr>
      <w:r w:rsidRPr="00DA522C">
        <w:rPr>
          <w:rFonts w:hint="eastAsia"/>
          <w:noProof/>
        </w:rPr>
        <w:drawing>
          <wp:inline distT="0" distB="0" distL="0" distR="0" wp14:anchorId="4EFC6AAF" wp14:editId="2F68BB4D">
            <wp:extent cx="2561492" cy="1703550"/>
            <wp:effectExtent l="0" t="0" r="0" b="0"/>
            <wp:docPr id="1237218182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121" cy="1712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522C">
        <w:rPr>
          <w:rFonts w:hint="eastAsia"/>
          <w:noProof/>
        </w:rPr>
        <w:drawing>
          <wp:inline distT="0" distB="0" distL="0" distR="0" wp14:anchorId="589A0E23" wp14:editId="0D62D14C">
            <wp:extent cx="2543908" cy="1699511"/>
            <wp:effectExtent l="0" t="0" r="8890" b="0"/>
            <wp:docPr id="1954370818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5591" cy="1707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06102B" w14:textId="1DA82644" w:rsidR="00DA522C" w:rsidRDefault="0031071E" w:rsidP="00DA522C">
      <w:pPr>
        <w:jc w:val="center"/>
        <w:rPr>
          <w:rFonts w:hint="eastAsia"/>
        </w:rPr>
      </w:pPr>
      <w:r w:rsidRPr="0031071E">
        <w:rPr>
          <w:rFonts w:hint="eastAsia"/>
          <w:noProof/>
        </w:rPr>
        <w:drawing>
          <wp:inline distT="0" distB="0" distL="0" distR="0" wp14:anchorId="32EA499F" wp14:editId="408025E5">
            <wp:extent cx="2508739" cy="1682360"/>
            <wp:effectExtent l="0" t="0" r="6350" b="0"/>
            <wp:docPr id="187093420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6360" cy="1694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071E">
        <w:rPr>
          <w:rFonts w:hint="eastAsia"/>
          <w:noProof/>
        </w:rPr>
        <w:drawing>
          <wp:inline distT="0" distB="0" distL="0" distR="0" wp14:anchorId="39714DFC" wp14:editId="7A12A910">
            <wp:extent cx="2514858" cy="1687977"/>
            <wp:effectExtent l="0" t="0" r="0" b="7620"/>
            <wp:docPr id="1395300839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682" cy="17019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63D62B" w14:textId="629F2E79" w:rsidR="0031071E" w:rsidRDefault="0031071E" w:rsidP="00DA522C">
      <w:pPr>
        <w:jc w:val="center"/>
        <w:rPr>
          <w:rFonts w:hint="eastAsia"/>
        </w:rPr>
      </w:pPr>
      <w:r w:rsidRPr="0031071E">
        <w:rPr>
          <w:rFonts w:hint="eastAsia"/>
          <w:noProof/>
        </w:rPr>
        <w:drawing>
          <wp:inline distT="0" distB="0" distL="0" distR="0" wp14:anchorId="31C2868B" wp14:editId="4CC362EC">
            <wp:extent cx="2608385" cy="1723745"/>
            <wp:effectExtent l="0" t="0" r="1905" b="0"/>
            <wp:docPr id="1695451651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247" cy="1734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071E">
        <w:rPr>
          <w:rFonts w:hint="eastAsia"/>
          <w:noProof/>
        </w:rPr>
        <w:drawing>
          <wp:inline distT="0" distB="0" distL="0" distR="0" wp14:anchorId="40768B2E" wp14:editId="25414073">
            <wp:extent cx="2608385" cy="1723746"/>
            <wp:effectExtent l="0" t="0" r="1905" b="0"/>
            <wp:docPr id="23968328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861" cy="173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CBC0F5" w14:textId="1100934C" w:rsidR="0031071E" w:rsidRDefault="0031071E" w:rsidP="00DA522C">
      <w:pPr>
        <w:jc w:val="center"/>
        <w:rPr>
          <w:rFonts w:hint="eastAsia"/>
        </w:rPr>
      </w:pPr>
      <w:r w:rsidRPr="0031071E">
        <w:rPr>
          <w:rFonts w:hint="eastAsia"/>
          <w:noProof/>
        </w:rPr>
        <w:drawing>
          <wp:inline distT="0" distB="0" distL="0" distR="0" wp14:anchorId="615F4085" wp14:editId="470A757E">
            <wp:extent cx="2602523" cy="1719872"/>
            <wp:effectExtent l="0" t="0" r="7620" b="0"/>
            <wp:docPr id="1166028438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452" cy="1735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071E">
        <w:rPr>
          <w:rFonts w:hint="eastAsia"/>
          <w:noProof/>
        </w:rPr>
        <w:drawing>
          <wp:inline distT="0" distB="0" distL="0" distR="0" wp14:anchorId="540C1631" wp14:editId="00F3202F">
            <wp:extent cx="2584938" cy="1708248"/>
            <wp:effectExtent l="0" t="0" r="6350" b="6350"/>
            <wp:docPr id="1452855914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0364" cy="1725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8F8EC9" w14:textId="3312211B" w:rsidR="0031071E" w:rsidRPr="00DA522C" w:rsidRDefault="0031071E" w:rsidP="0031071E">
      <w:pPr>
        <w:pStyle w:val="4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lastRenderedPageBreak/>
        <w:t xml:space="preserve">4.4.4 </w:t>
      </w:r>
      <m:oMath>
        <m:r>
          <m:rPr>
            <m:sty m:val="bi"/>
          </m:rPr>
          <w:rPr>
            <w:rFonts w:ascii="Cambria Math" w:eastAsia="宋体" w:hAnsi="Cambria Math"/>
          </w:rPr>
          <m:t>γ=1.2</m:t>
        </m:r>
      </m:oMath>
    </w:p>
    <w:p w14:paraId="4265B632" w14:textId="77777777" w:rsidR="0031071E" w:rsidRPr="00DA522C" w:rsidRDefault="00000000" w:rsidP="0031071E">
      <w:pPr>
        <w:rPr>
          <w:rFonts w:hint="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1</m:t>
          </m:r>
          <m:r>
            <w:rPr>
              <w:rFonts w:ascii="Cambria Math" w:hAnsi="Cambria Math" w:hint="eastAsia"/>
            </w:rPr>
            <m:t>，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1</m:t>
          </m:r>
          <m:r>
            <w:rPr>
              <w:rFonts w:ascii="Cambria Math" w:hAnsi="Cambria Math" w:hint="eastAsia"/>
            </w:rPr>
            <m:t>，</m:t>
          </m:r>
          <m:r>
            <w:rPr>
              <w:rFonts w:ascii="Cambria Math" w:hAnsi="Cambria Math"/>
            </w:rPr>
            <m:t>M=1</m:t>
          </m:r>
          <m:r>
            <w:rPr>
              <w:rFonts w:ascii="Cambria Math" w:hAnsi="Cambria Math" w:hint="eastAsia"/>
            </w:rPr>
            <m:t>，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1.0</m:t>
          </m:r>
          <m:r>
            <w:rPr>
              <w:rFonts w:ascii="Cambria Math" w:hAnsi="Cambria Math" w:hint="eastAsia"/>
            </w:rPr>
            <m:t>，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1.0</m:t>
          </m:r>
          <m:r>
            <w:rPr>
              <w:rFonts w:ascii="Cambria Math" w:hAnsi="Cambria Math" w:hint="eastAsia"/>
            </w:rPr>
            <m:t>，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7B5CAC08" w14:textId="5470EA8B" w:rsidR="0031071E" w:rsidRDefault="0031071E" w:rsidP="0031071E">
      <w:pPr>
        <w:jc w:val="center"/>
        <w:rPr>
          <w:rFonts w:hint="eastAsia"/>
        </w:rPr>
      </w:pPr>
      <w:r w:rsidRPr="0031071E">
        <w:rPr>
          <w:noProof/>
        </w:rPr>
        <w:drawing>
          <wp:inline distT="0" distB="0" distL="0" distR="0" wp14:anchorId="7D244E97" wp14:editId="72E93549">
            <wp:extent cx="2620108" cy="1742533"/>
            <wp:effectExtent l="0" t="0" r="8890" b="0"/>
            <wp:docPr id="1488599127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3694" cy="1751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071E">
        <w:rPr>
          <w:noProof/>
        </w:rPr>
        <w:drawing>
          <wp:inline distT="0" distB="0" distL="0" distR="0" wp14:anchorId="27B9BD44" wp14:editId="43B9928B">
            <wp:extent cx="2561493" cy="1711259"/>
            <wp:effectExtent l="0" t="0" r="0" b="3810"/>
            <wp:docPr id="891684761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9173" cy="1716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A8241C" w14:textId="4E389786" w:rsidR="0031071E" w:rsidRDefault="0031071E" w:rsidP="0031071E">
      <w:pPr>
        <w:jc w:val="center"/>
        <w:rPr>
          <w:rFonts w:hint="eastAsia"/>
        </w:rPr>
      </w:pPr>
      <w:r w:rsidRPr="0031071E">
        <w:rPr>
          <w:rFonts w:hint="eastAsia"/>
          <w:noProof/>
        </w:rPr>
        <w:drawing>
          <wp:inline distT="0" distB="0" distL="0" distR="0" wp14:anchorId="3D88D988" wp14:editId="7095F84C">
            <wp:extent cx="2564161" cy="1719525"/>
            <wp:effectExtent l="0" t="0" r="7620" b="0"/>
            <wp:docPr id="1218801255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6854" cy="1728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071E">
        <w:rPr>
          <w:rFonts w:hint="eastAsia"/>
          <w:noProof/>
        </w:rPr>
        <w:drawing>
          <wp:inline distT="0" distB="0" distL="0" distR="0" wp14:anchorId="17B68056" wp14:editId="1F7F250F">
            <wp:extent cx="2576207" cy="1729154"/>
            <wp:effectExtent l="0" t="0" r="0" b="4445"/>
            <wp:docPr id="227639264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5462" cy="1735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956DEF" w14:textId="61C8947C" w:rsidR="0031071E" w:rsidRDefault="0031071E" w:rsidP="0031071E">
      <w:pPr>
        <w:jc w:val="center"/>
        <w:rPr>
          <w:rFonts w:hint="eastAsia"/>
        </w:rPr>
      </w:pPr>
      <w:r w:rsidRPr="0031071E">
        <w:rPr>
          <w:rFonts w:hint="eastAsia"/>
          <w:noProof/>
        </w:rPr>
        <w:drawing>
          <wp:inline distT="0" distB="0" distL="0" distR="0" wp14:anchorId="40DD7976" wp14:editId="59B81795">
            <wp:extent cx="2631830" cy="1739238"/>
            <wp:effectExtent l="0" t="0" r="0" b="0"/>
            <wp:docPr id="471054857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2664" cy="1746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34AA" w:rsidRPr="00F134AA">
        <w:rPr>
          <w:rFonts w:hint="eastAsia"/>
          <w:noProof/>
        </w:rPr>
        <w:drawing>
          <wp:inline distT="0" distB="0" distL="0" distR="0" wp14:anchorId="2E455A4E" wp14:editId="069E7C3C">
            <wp:extent cx="2613686" cy="1727249"/>
            <wp:effectExtent l="0" t="0" r="0" b="6350"/>
            <wp:docPr id="1999857574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675" cy="1733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793541" w14:textId="54669B16" w:rsidR="00F134AA" w:rsidRDefault="00F134AA" w:rsidP="0031071E">
      <w:pPr>
        <w:jc w:val="center"/>
        <w:rPr>
          <w:rFonts w:hint="eastAsia"/>
        </w:rPr>
      </w:pPr>
      <w:r w:rsidRPr="00F134AA">
        <w:rPr>
          <w:rFonts w:hint="eastAsia"/>
          <w:noProof/>
        </w:rPr>
        <w:drawing>
          <wp:inline distT="0" distB="0" distL="0" distR="0" wp14:anchorId="313856C1" wp14:editId="61A5EFC1">
            <wp:extent cx="2590800" cy="1712124"/>
            <wp:effectExtent l="0" t="0" r="0" b="2540"/>
            <wp:docPr id="261940411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2225" cy="1726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4AA">
        <w:rPr>
          <w:rFonts w:hint="eastAsia"/>
          <w:noProof/>
        </w:rPr>
        <w:drawing>
          <wp:inline distT="0" distB="0" distL="0" distR="0" wp14:anchorId="55A926A9" wp14:editId="632CF240">
            <wp:extent cx="2579076" cy="1704375"/>
            <wp:effectExtent l="0" t="0" r="0" b="0"/>
            <wp:docPr id="962189101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8360" cy="1723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F136B7" w14:textId="540BF2A9" w:rsidR="0031071E" w:rsidRPr="00FF1419" w:rsidRDefault="009A0694" w:rsidP="0031071E">
      <w:pPr>
        <w:rPr>
          <w:rFonts w:hint="eastAsia"/>
        </w:rPr>
      </w:pPr>
      <w:r>
        <w:tab/>
      </w:r>
      <w:r>
        <w:rPr>
          <w:rFonts w:hint="eastAsia"/>
        </w:rPr>
        <w:t>从结果总体来看，引入空气阻尼，经过一段时间后摆动幅度越来越小，能量耗散，最终会停下，阻尼越大，所需时间越短，能量耗散越快。如果严格按照程序中的方程求解</w:t>
      </w:r>
      <w:r w:rsidR="00F35C65">
        <w:rPr>
          <w:rFonts w:hint="eastAsia"/>
        </w:rPr>
        <w:t>过程，阻尼系数的大小并不会过多改变运动轨迹形态，只是会改变能量耗散到0的时间。</w:t>
      </w:r>
    </w:p>
    <w:sectPr w:rsidR="0031071E" w:rsidRPr="00FF141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6E5DD48" w14:textId="77777777" w:rsidR="00C03BF6" w:rsidRDefault="00C03BF6" w:rsidP="00274C0E">
      <w:pPr>
        <w:rPr>
          <w:rFonts w:hint="eastAsia"/>
        </w:rPr>
      </w:pPr>
      <w:r>
        <w:separator/>
      </w:r>
    </w:p>
  </w:endnote>
  <w:endnote w:type="continuationSeparator" w:id="0">
    <w:p w14:paraId="1323AC67" w14:textId="77777777" w:rsidR="00C03BF6" w:rsidRDefault="00C03BF6" w:rsidP="00274C0E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D9592BB" w14:textId="77777777" w:rsidR="00C03BF6" w:rsidRDefault="00C03BF6" w:rsidP="00274C0E">
      <w:pPr>
        <w:rPr>
          <w:rFonts w:hint="eastAsia"/>
        </w:rPr>
      </w:pPr>
      <w:r>
        <w:separator/>
      </w:r>
    </w:p>
  </w:footnote>
  <w:footnote w:type="continuationSeparator" w:id="0">
    <w:p w14:paraId="05983A92" w14:textId="77777777" w:rsidR="00C03BF6" w:rsidRDefault="00C03BF6" w:rsidP="00274C0E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05B8"/>
    <w:rsid w:val="000169A7"/>
    <w:rsid w:val="00027BD6"/>
    <w:rsid w:val="0003503D"/>
    <w:rsid w:val="00040C17"/>
    <w:rsid w:val="00056CA8"/>
    <w:rsid w:val="00060583"/>
    <w:rsid w:val="00074DDA"/>
    <w:rsid w:val="00086552"/>
    <w:rsid w:val="000A2C2F"/>
    <w:rsid w:val="000B3C2E"/>
    <w:rsid w:val="000B64FB"/>
    <w:rsid w:val="000E1946"/>
    <w:rsid w:val="000F37BE"/>
    <w:rsid w:val="0011682F"/>
    <w:rsid w:val="001338FA"/>
    <w:rsid w:val="001527E5"/>
    <w:rsid w:val="00153017"/>
    <w:rsid w:val="00171E0A"/>
    <w:rsid w:val="00173AF1"/>
    <w:rsid w:val="00184CB7"/>
    <w:rsid w:val="00190346"/>
    <w:rsid w:val="001B6BA2"/>
    <w:rsid w:val="001C3B2D"/>
    <w:rsid w:val="001F5236"/>
    <w:rsid w:val="0022027C"/>
    <w:rsid w:val="00246534"/>
    <w:rsid w:val="002702EE"/>
    <w:rsid w:val="00274241"/>
    <w:rsid w:val="00274C0E"/>
    <w:rsid w:val="00293063"/>
    <w:rsid w:val="002A08B5"/>
    <w:rsid w:val="002D3032"/>
    <w:rsid w:val="002D456B"/>
    <w:rsid w:val="0031071E"/>
    <w:rsid w:val="00383672"/>
    <w:rsid w:val="00383D4C"/>
    <w:rsid w:val="003944DE"/>
    <w:rsid w:val="003C20B8"/>
    <w:rsid w:val="003D75DB"/>
    <w:rsid w:val="00406AF9"/>
    <w:rsid w:val="00420307"/>
    <w:rsid w:val="00431B7D"/>
    <w:rsid w:val="004505B8"/>
    <w:rsid w:val="00453E8F"/>
    <w:rsid w:val="0047261E"/>
    <w:rsid w:val="004743C8"/>
    <w:rsid w:val="00492EAB"/>
    <w:rsid w:val="004939ED"/>
    <w:rsid w:val="004A3DD9"/>
    <w:rsid w:val="004B27F2"/>
    <w:rsid w:val="004B4704"/>
    <w:rsid w:val="004F418D"/>
    <w:rsid w:val="005059F2"/>
    <w:rsid w:val="0051305A"/>
    <w:rsid w:val="00542873"/>
    <w:rsid w:val="0057525A"/>
    <w:rsid w:val="005857B3"/>
    <w:rsid w:val="005943C9"/>
    <w:rsid w:val="005953B9"/>
    <w:rsid w:val="005A7C43"/>
    <w:rsid w:val="005C2825"/>
    <w:rsid w:val="005E5943"/>
    <w:rsid w:val="00624C8F"/>
    <w:rsid w:val="00633152"/>
    <w:rsid w:val="00637E36"/>
    <w:rsid w:val="00643DA5"/>
    <w:rsid w:val="00644ECF"/>
    <w:rsid w:val="00652AE6"/>
    <w:rsid w:val="006532C6"/>
    <w:rsid w:val="0065686D"/>
    <w:rsid w:val="00661D79"/>
    <w:rsid w:val="00677149"/>
    <w:rsid w:val="00680862"/>
    <w:rsid w:val="006A7570"/>
    <w:rsid w:val="006C376B"/>
    <w:rsid w:val="006D4CA6"/>
    <w:rsid w:val="006E2853"/>
    <w:rsid w:val="00700CB0"/>
    <w:rsid w:val="00701C18"/>
    <w:rsid w:val="00702DBB"/>
    <w:rsid w:val="00720473"/>
    <w:rsid w:val="00743220"/>
    <w:rsid w:val="00744EDE"/>
    <w:rsid w:val="007534C0"/>
    <w:rsid w:val="0076099B"/>
    <w:rsid w:val="00773EC9"/>
    <w:rsid w:val="00780B5F"/>
    <w:rsid w:val="00785855"/>
    <w:rsid w:val="007909C7"/>
    <w:rsid w:val="00793141"/>
    <w:rsid w:val="007C3DA4"/>
    <w:rsid w:val="007C7492"/>
    <w:rsid w:val="0080636E"/>
    <w:rsid w:val="008375F0"/>
    <w:rsid w:val="0084436C"/>
    <w:rsid w:val="0086648A"/>
    <w:rsid w:val="008678D4"/>
    <w:rsid w:val="00882F6E"/>
    <w:rsid w:val="00890620"/>
    <w:rsid w:val="00892DE9"/>
    <w:rsid w:val="008A2FD3"/>
    <w:rsid w:val="008F3620"/>
    <w:rsid w:val="00904017"/>
    <w:rsid w:val="00911085"/>
    <w:rsid w:val="009152CA"/>
    <w:rsid w:val="00962A31"/>
    <w:rsid w:val="00964004"/>
    <w:rsid w:val="00983C45"/>
    <w:rsid w:val="009A0694"/>
    <w:rsid w:val="009B75F0"/>
    <w:rsid w:val="009D306E"/>
    <w:rsid w:val="009E7618"/>
    <w:rsid w:val="009F2743"/>
    <w:rsid w:val="00A25BC0"/>
    <w:rsid w:val="00A36F7C"/>
    <w:rsid w:val="00A37658"/>
    <w:rsid w:val="00A43A68"/>
    <w:rsid w:val="00A57C54"/>
    <w:rsid w:val="00A617FA"/>
    <w:rsid w:val="00A86DAB"/>
    <w:rsid w:val="00AA3CE6"/>
    <w:rsid w:val="00AB705C"/>
    <w:rsid w:val="00AE3629"/>
    <w:rsid w:val="00AE6972"/>
    <w:rsid w:val="00AF7C69"/>
    <w:rsid w:val="00B26A65"/>
    <w:rsid w:val="00B52080"/>
    <w:rsid w:val="00B61964"/>
    <w:rsid w:val="00B67DA5"/>
    <w:rsid w:val="00B838AF"/>
    <w:rsid w:val="00BE468A"/>
    <w:rsid w:val="00C03BF6"/>
    <w:rsid w:val="00C06D32"/>
    <w:rsid w:val="00C36332"/>
    <w:rsid w:val="00C840BD"/>
    <w:rsid w:val="00C91C8A"/>
    <w:rsid w:val="00CC554B"/>
    <w:rsid w:val="00CD4CF1"/>
    <w:rsid w:val="00D027DF"/>
    <w:rsid w:val="00D24F8F"/>
    <w:rsid w:val="00D31A72"/>
    <w:rsid w:val="00DA522C"/>
    <w:rsid w:val="00DA7763"/>
    <w:rsid w:val="00DB4F35"/>
    <w:rsid w:val="00DB783F"/>
    <w:rsid w:val="00DF70BE"/>
    <w:rsid w:val="00E04B5E"/>
    <w:rsid w:val="00E11945"/>
    <w:rsid w:val="00E2556D"/>
    <w:rsid w:val="00E41E41"/>
    <w:rsid w:val="00E50A48"/>
    <w:rsid w:val="00E6385E"/>
    <w:rsid w:val="00E66EE4"/>
    <w:rsid w:val="00E9758F"/>
    <w:rsid w:val="00EA29D6"/>
    <w:rsid w:val="00F134AA"/>
    <w:rsid w:val="00F16B1E"/>
    <w:rsid w:val="00F35C65"/>
    <w:rsid w:val="00F50836"/>
    <w:rsid w:val="00F62845"/>
    <w:rsid w:val="00F747BC"/>
    <w:rsid w:val="00F922C2"/>
    <w:rsid w:val="00F9604F"/>
    <w:rsid w:val="00FD4302"/>
    <w:rsid w:val="00FD6C5E"/>
    <w:rsid w:val="00FF14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F4AAA10"/>
  <w15:chartTrackingRefBased/>
  <w15:docId w15:val="{F8D5DC18-CC11-4C11-A4FF-4FEBF0C7D9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宋体" w:eastAsia="宋体" w:hAnsi="宋体" w:cs="Times New Roman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8086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8086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F141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E04B5E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680862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680862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3">
    <w:name w:val="Placeholder Text"/>
    <w:basedOn w:val="a0"/>
    <w:uiPriority w:val="99"/>
    <w:semiHidden/>
    <w:rsid w:val="005A7C43"/>
    <w:rPr>
      <w:color w:val="666666"/>
    </w:rPr>
  </w:style>
  <w:style w:type="character" w:customStyle="1" w:styleId="30">
    <w:name w:val="标题 3 字符"/>
    <w:basedOn w:val="a0"/>
    <w:link w:val="3"/>
    <w:uiPriority w:val="9"/>
    <w:rsid w:val="00FF1419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E04B5E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4">
    <w:name w:val="header"/>
    <w:basedOn w:val="a"/>
    <w:link w:val="a5"/>
    <w:uiPriority w:val="99"/>
    <w:unhideWhenUsed/>
    <w:rsid w:val="00274C0E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74C0E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74C0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74C0E"/>
    <w:rPr>
      <w:sz w:val="18"/>
      <w:szCs w:val="18"/>
    </w:rPr>
  </w:style>
  <w:style w:type="paragraph" w:styleId="TOC">
    <w:name w:val="TOC Heading"/>
    <w:basedOn w:val="1"/>
    <w:next w:val="a"/>
    <w:uiPriority w:val="39"/>
    <w:unhideWhenUsed/>
    <w:qFormat/>
    <w:rsid w:val="000A2C2F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0F4761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0A2C2F"/>
  </w:style>
  <w:style w:type="paragraph" w:styleId="TOC2">
    <w:name w:val="toc 2"/>
    <w:basedOn w:val="a"/>
    <w:next w:val="a"/>
    <w:autoRedefine/>
    <w:uiPriority w:val="39"/>
    <w:unhideWhenUsed/>
    <w:rsid w:val="000A2C2F"/>
    <w:pPr>
      <w:ind w:leftChars="200" w:left="420"/>
    </w:pPr>
  </w:style>
  <w:style w:type="paragraph" w:styleId="TOC3">
    <w:name w:val="toc 3"/>
    <w:basedOn w:val="a"/>
    <w:next w:val="a"/>
    <w:autoRedefine/>
    <w:uiPriority w:val="39"/>
    <w:unhideWhenUsed/>
    <w:rsid w:val="000A2C2F"/>
    <w:pPr>
      <w:ind w:leftChars="400" w:left="840"/>
    </w:pPr>
  </w:style>
  <w:style w:type="character" w:styleId="a8">
    <w:name w:val="Hyperlink"/>
    <w:basedOn w:val="a0"/>
    <w:uiPriority w:val="99"/>
    <w:unhideWhenUsed/>
    <w:rsid w:val="000A2C2F"/>
    <w:rPr>
      <w:color w:val="467886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8.emf"/><Relationship Id="rId21" Type="http://schemas.openxmlformats.org/officeDocument/2006/relationships/oleObject" Target="embeddings/oleObject7.bin"/><Relationship Id="rId42" Type="http://schemas.openxmlformats.org/officeDocument/2006/relationships/image" Target="media/image20.emf"/><Relationship Id="rId63" Type="http://schemas.openxmlformats.org/officeDocument/2006/relationships/image" Target="media/image37.emf"/><Relationship Id="rId84" Type="http://schemas.openxmlformats.org/officeDocument/2006/relationships/image" Target="media/image55.emf"/><Relationship Id="rId138" Type="http://schemas.openxmlformats.org/officeDocument/2006/relationships/image" Target="media/image109.emf"/><Relationship Id="rId159" Type="http://schemas.openxmlformats.org/officeDocument/2006/relationships/image" Target="media/image130.emf"/><Relationship Id="rId170" Type="http://schemas.openxmlformats.org/officeDocument/2006/relationships/image" Target="media/image141.emf"/><Relationship Id="rId191" Type="http://schemas.openxmlformats.org/officeDocument/2006/relationships/image" Target="media/image162.emf"/><Relationship Id="rId205" Type="http://schemas.openxmlformats.org/officeDocument/2006/relationships/image" Target="media/image176.emf"/><Relationship Id="rId226" Type="http://schemas.openxmlformats.org/officeDocument/2006/relationships/image" Target="media/image197.emf"/><Relationship Id="rId107" Type="http://schemas.openxmlformats.org/officeDocument/2006/relationships/image" Target="media/image78.e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9.emf"/><Relationship Id="rId74" Type="http://schemas.openxmlformats.org/officeDocument/2006/relationships/image" Target="media/image46.wmf"/><Relationship Id="rId128" Type="http://schemas.openxmlformats.org/officeDocument/2006/relationships/image" Target="media/image99.emf"/><Relationship Id="rId149" Type="http://schemas.openxmlformats.org/officeDocument/2006/relationships/image" Target="media/image120.emf"/><Relationship Id="rId5" Type="http://schemas.openxmlformats.org/officeDocument/2006/relationships/footnotes" Target="footnotes.xml"/><Relationship Id="rId95" Type="http://schemas.openxmlformats.org/officeDocument/2006/relationships/image" Target="media/image66.emf"/><Relationship Id="rId160" Type="http://schemas.openxmlformats.org/officeDocument/2006/relationships/image" Target="media/image131.emf"/><Relationship Id="rId181" Type="http://schemas.openxmlformats.org/officeDocument/2006/relationships/image" Target="media/image152.emf"/><Relationship Id="rId216" Type="http://schemas.openxmlformats.org/officeDocument/2006/relationships/image" Target="media/image187.emf"/><Relationship Id="rId237" Type="http://schemas.openxmlformats.org/officeDocument/2006/relationships/image" Target="media/image208.emf"/><Relationship Id="rId22" Type="http://schemas.openxmlformats.org/officeDocument/2006/relationships/image" Target="media/image9.png"/><Relationship Id="rId43" Type="http://schemas.openxmlformats.org/officeDocument/2006/relationships/image" Target="media/image21.emf"/><Relationship Id="rId64" Type="http://schemas.openxmlformats.org/officeDocument/2006/relationships/image" Target="media/image38.wmf"/><Relationship Id="rId118" Type="http://schemas.openxmlformats.org/officeDocument/2006/relationships/image" Target="media/image89.emf"/><Relationship Id="rId139" Type="http://schemas.openxmlformats.org/officeDocument/2006/relationships/image" Target="media/image110.emf"/><Relationship Id="rId85" Type="http://schemas.openxmlformats.org/officeDocument/2006/relationships/image" Target="media/image56.emf"/><Relationship Id="rId150" Type="http://schemas.openxmlformats.org/officeDocument/2006/relationships/image" Target="media/image121.emf"/><Relationship Id="rId171" Type="http://schemas.openxmlformats.org/officeDocument/2006/relationships/image" Target="media/image142.emf"/><Relationship Id="rId192" Type="http://schemas.openxmlformats.org/officeDocument/2006/relationships/image" Target="media/image163.emf"/><Relationship Id="rId206" Type="http://schemas.openxmlformats.org/officeDocument/2006/relationships/image" Target="media/image177.emf"/><Relationship Id="rId227" Type="http://schemas.openxmlformats.org/officeDocument/2006/relationships/image" Target="media/image198.e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image" Target="media/image79.emf"/><Relationship Id="rId129" Type="http://schemas.openxmlformats.org/officeDocument/2006/relationships/image" Target="media/image100.emf"/><Relationship Id="rId54" Type="http://schemas.openxmlformats.org/officeDocument/2006/relationships/image" Target="media/image30.wmf"/><Relationship Id="rId75" Type="http://schemas.openxmlformats.org/officeDocument/2006/relationships/oleObject" Target="embeddings/oleObject23.bin"/><Relationship Id="rId96" Type="http://schemas.openxmlformats.org/officeDocument/2006/relationships/image" Target="media/image67.emf"/><Relationship Id="rId140" Type="http://schemas.openxmlformats.org/officeDocument/2006/relationships/image" Target="media/image111.emf"/><Relationship Id="rId161" Type="http://schemas.openxmlformats.org/officeDocument/2006/relationships/image" Target="media/image132.emf"/><Relationship Id="rId182" Type="http://schemas.openxmlformats.org/officeDocument/2006/relationships/image" Target="media/image153.emf"/><Relationship Id="rId217" Type="http://schemas.openxmlformats.org/officeDocument/2006/relationships/image" Target="media/image188.emf"/><Relationship Id="rId6" Type="http://schemas.openxmlformats.org/officeDocument/2006/relationships/endnotes" Target="endnotes.xml"/><Relationship Id="rId238" Type="http://schemas.openxmlformats.org/officeDocument/2006/relationships/image" Target="media/image209.emf"/><Relationship Id="rId23" Type="http://schemas.openxmlformats.org/officeDocument/2006/relationships/image" Target="media/image10.wmf"/><Relationship Id="rId119" Type="http://schemas.openxmlformats.org/officeDocument/2006/relationships/image" Target="media/image90.emf"/><Relationship Id="rId44" Type="http://schemas.openxmlformats.org/officeDocument/2006/relationships/image" Target="media/image22.wmf"/><Relationship Id="rId65" Type="http://schemas.openxmlformats.org/officeDocument/2006/relationships/oleObject" Target="embeddings/oleObject21.bin"/><Relationship Id="rId86" Type="http://schemas.openxmlformats.org/officeDocument/2006/relationships/image" Target="media/image57.emf"/><Relationship Id="rId130" Type="http://schemas.openxmlformats.org/officeDocument/2006/relationships/image" Target="media/image101.emf"/><Relationship Id="rId151" Type="http://schemas.openxmlformats.org/officeDocument/2006/relationships/image" Target="media/image122.emf"/><Relationship Id="rId172" Type="http://schemas.openxmlformats.org/officeDocument/2006/relationships/image" Target="media/image143.emf"/><Relationship Id="rId193" Type="http://schemas.openxmlformats.org/officeDocument/2006/relationships/image" Target="media/image164.emf"/><Relationship Id="rId207" Type="http://schemas.openxmlformats.org/officeDocument/2006/relationships/image" Target="media/image178.emf"/><Relationship Id="rId228" Type="http://schemas.openxmlformats.org/officeDocument/2006/relationships/image" Target="media/image199.emf"/><Relationship Id="rId13" Type="http://schemas.openxmlformats.org/officeDocument/2006/relationships/image" Target="media/image4.wmf"/><Relationship Id="rId109" Type="http://schemas.openxmlformats.org/officeDocument/2006/relationships/image" Target="media/image80.e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19.bin"/><Relationship Id="rId76" Type="http://schemas.openxmlformats.org/officeDocument/2006/relationships/image" Target="media/image47.emf"/><Relationship Id="rId97" Type="http://schemas.openxmlformats.org/officeDocument/2006/relationships/image" Target="media/image68.emf"/><Relationship Id="rId120" Type="http://schemas.openxmlformats.org/officeDocument/2006/relationships/image" Target="media/image91.emf"/><Relationship Id="rId141" Type="http://schemas.openxmlformats.org/officeDocument/2006/relationships/image" Target="media/image112.emf"/><Relationship Id="rId7" Type="http://schemas.openxmlformats.org/officeDocument/2006/relationships/image" Target="media/image1.wmf"/><Relationship Id="rId162" Type="http://schemas.openxmlformats.org/officeDocument/2006/relationships/image" Target="media/image133.emf"/><Relationship Id="rId183" Type="http://schemas.openxmlformats.org/officeDocument/2006/relationships/image" Target="media/image154.emf"/><Relationship Id="rId218" Type="http://schemas.openxmlformats.org/officeDocument/2006/relationships/image" Target="media/image189.emf"/><Relationship Id="rId239" Type="http://schemas.openxmlformats.org/officeDocument/2006/relationships/image" Target="media/image210.e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9.emf"/><Relationship Id="rId87" Type="http://schemas.openxmlformats.org/officeDocument/2006/relationships/image" Target="media/image58.emf"/><Relationship Id="rId110" Type="http://schemas.openxmlformats.org/officeDocument/2006/relationships/image" Target="media/image81.emf"/><Relationship Id="rId131" Type="http://schemas.openxmlformats.org/officeDocument/2006/relationships/image" Target="media/image102.emf"/><Relationship Id="rId152" Type="http://schemas.openxmlformats.org/officeDocument/2006/relationships/image" Target="media/image123.emf"/><Relationship Id="rId173" Type="http://schemas.openxmlformats.org/officeDocument/2006/relationships/image" Target="media/image144.emf"/><Relationship Id="rId194" Type="http://schemas.openxmlformats.org/officeDocument/2006/relationships/image" Target="media/image165.emf"/><Relationship Id="rId208" Type="http://schemas.openxmlformats.org/officeDocument/2006/relationships/image" Target="media/image179.emf"/><Relationship Id="rId229" Type="http://schemas.openxmlformats.org/officeDocument/2006/relationships/image" Target="media/image200.emf"/><Relationship Id="rId240" Type="http://schemas.openxmlformats.org/officeDocument/2006/relationships/image" Target="media/image211.emf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image" Target="media/image31.emf"/><Relationship Id="rId77" Type="http://schemas.openxmlformats.org/officeDocument/2006/relationships/image" Target="media/image48.emf"/><Relationship Id="rId100" Type="http://schemas.openxmlformats.org/officeDocument/2006/relationships/image" Target="media/image71.emf"/><Relationship Id="rId8" Type="http://schemas.openxmlformats.org/officeDocument/2006/relationships/oleObject" Target="embeddings/oleObject1.bin"/><Relationship Id="rId98" Type="http://schemas.openxmlformats.org/officeDocument/2006/relationships/image" Target="media/image69.emf"/><Relationship Id="rId121" Type="http://schemas.openxmlformats.org/officeDocument/2006/relationships/image" Target="media/image92.emf"/><Relationship Id="rId142" Type="http://schemas.openxmlformats.org/officeDocument/2006/relationships/image" Target="media/image113.emf"/><Relationship Id="rId163" Type="http://schemas.openxmlformats.org/officeDocument/2006/relationships/image" Target="media/image134.emf"/><Relationship Id="rId184" Type="http://schemas.openxmlformats.org/officeDocument/2006/relationships/image" Target="media/image155.emf"/><Relationship Id="rId219" Type="http://schemas.openxmlformats.org/officeDocument/2006/relationships/image" Target="media/image190.emf"/><Relationship Id="rId230" Type="http://schemas.openxmlformats.org/officeDocument/2006/relationships/image" Target="media/image201.emf"/><Relationship Id="rId25" Type="http://schemas.openxmlformats.org/officeDocument/2006/relationships/image" Target="media/image11.wmf"/><Relationship Id="rId46" Type="http://schemas.openxmlformats.org/officeDocument/2006/relationships/image" Target="media/image23.emf"/><Relationship Id="rId67" Type="http://schemas.openxmlformats.org/officeDocument/2006/relationships/image" Target="media/image40.emf"/><Relationship Id="rId88" Type="http://schemas.openxmlformats.org/officeDocument/2006/relationships/image" Target="media/image59.emf"/><Relationship Id="rId111" Type="http://schemas.openxmlformats.org/officeDocument/2006/relationships/image" Target="media/image82.emf"/><Relationship Id="rId132" Type="http://schemas.openxmlformats.org/officeDocument/2006/relationships/image" Target="media/image103.emf"/><Relationship Id="rId153" Type="http://schemas.openxmlformats.org/officeDocument/2006/relationships/image" Target="media/image124.emf"/><Relationship Id="rId174" Type="http://schemas.openxmlformats.org/officeDocument/2006/relationships/image" Target="media/image145.emf"/><Relationship Id="rId195" Type="http://schemas.openxmlformats.org/officeDocument/2006/relationships/image" Target="media/image166.emf"/><Relationship Id="rId209" Type="http://schemas.openxmlformats.org/officeDocument/2006/relationships/image" Target="media/image180.emf"/><Relationship Id="rId220" Type="http://schemas.openxmlformats.org/officeDocument/2006/relationships/image" Target="media/image191.emf"/><Relationship Id="rId241" Type="http://schemas.openxmlformats.org/officeDocument/2006/relationships/image" Target="media/image212.e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32.emf"/><Relationship Id="rId106" Type="http://schemas.openxmlformats.org/officeDocument/2006/relationships/image" Target="media/image77.emf"/><Relationship Id="rId127" Type="http://schemas.openxmlformats.org/officeDocument/2006/relationships/image" Target="media/image98.e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8.emf"/><Relationship Id="rId73" Type="http://schemas.openxmlformats.org/officeDocument/2006/relationships/image" Target="media/image45.emf"/><Relationship Id="rId78" Type="http://schemas.openxmlformats.org/officeDocument/2006/relationships/image" Target="media/image49.emf"/><Relationship Id="rId94" Type="http://schemas.openxmlformats.org/officeDocument/2006/relationships/image" Target="media/image65.emf"/><Relationship Id="rId99" Type="http://schemas.openxmlformats.org/officeDocument/2006/relationships/image" Target="media/image70.emf"/><Relationship Id="rId101" Type="http://schemas.openxmlformats.org/officeDocument/2006/relationships/image" Target="media/image72.emf"/><Relationship Id="rId122" Type="http://schemas.openxmlformats.org/officeDocument/2006/relationships/image" Target="media/image93.emf"/><Relationship Id="rId143" Type="http://schemas.openxmlformats.org/officeDocument/2006/relationships/image" Target="media/image114.emf"/><Relationship Id="rId148" Type="http://schemas.openxmlformats.org/officeDocument/2006/relationships/image" Target="media/image119.emf"/><Relationship Id="rId164" Type="http://schemas.openxmlformats.org/officeDocument/2006/relationships/image" Target="media/image135.emf"/><Relationship Id="rId169" Type="http://schemas.openxmlformats.org/officeDocument/2006/relationships/image" Target="media/image140.emf"/><Relationship Id="rId185" Type="http://schemas.openxmlformats.org/officeDocument/2006/relationships/image" Target="media/image156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151.emf"/><Relationship Id="rId210" Type="http://schemas.openxmlformats.org/officeDocument/2006/relationships/image" Target="media/image181.emf"/><Relationship Id="rId215" Type="http://schemas.openxmlformats.org/officeDocument/2006/relationships/image" Target="media/image186.emf"/><Relationship Id="rId236" Type="http://schemas.openxmlformats.org/officeDocument/2006/relationships/image" Target="media/image207.emf"/><Relationship Id="rId26" Type="http://schemas.openxmlformats.org/officeDocument/2006/relationships/oleObject" Target="embeddings/oleObject9.bin"/><Relationship Id="rId231" Type="http://schemas.openxmlformats.org/officeDocument/2006/relationships/image" Target="media/image202.emf"/><Relationship Id="rId47" Type="http://schemas.openxmlformats.org/officeDocument/2006/relationships/image" Target="media/image24.emf"/><Relationship Id="rId68" Type="http://schemas.openxmlformats.org/officeDocument/2006/relationships/image" Target="media/image41.emf"/><Relationship Id="rId89" Type="http://schemas.openxmlformats.org/officeDocument/2006/relationships/image" Target="media/image60.emf"/><Relationship Id="rId112" Type="http://schemas.openxmlformats.org/officeDocument/2006/relationships/image" Target="media/image83.emf"/><Relationship Id="rId133" Type="http://schemas.openxmlformats.org/officeDocument/2006/relationships/image" Target="media/image104.emf"/><Relationship Id="rId154" Type="http://schemas.openxmlformats.org/officeDocument/2006/relationships/image" Target="media/image125.emf"/><Relationship Id="rId175" Type="http://schemas.openxmlformats.org/officeDocument/2006/relationships/image" Target="media/image146.emf"/><Relationship Id="rId196" Type="http://schemas.openxmlformats.org/officeDocument/2006/relationships/image" Target="media/image167.emf"/><Relationship Id="rId200" Type="http://schemas.openxmlformats.org/officeDocument/2006/relationships/image" Target="media/image171.emf"/><Relationship Id="rId16" Type="http://schemas.openxmlformats.org/officeDocument/2006/relationships/oleObject" Target="embeddings/oleObject5.bin"/><Relationship Id="rId221" Type="http://schemas.openxmlformats.org/officeDocument/2006/relationships/image" Target="media/image192.emf"/><Relationship Id="rId242" Type="http://schemas.openxmlformats.org/officeDocument/2006/relationships/image" Target="media/image213.emf"/><Relationship Id="rId37" Type="http://schemas.openxmlformats.org/officeDocument/2006/relationships/image" Target="media/image17.wmf"/><Relationship Id="rId58" Type="http://schemas.openxmlformats.org/officeDocument/2006/relationships/image" Target="media/image33.emf"/><Relationship Id="rId79" Type="http://schemas.openxmlformats.org/officeDocument/2006/relationships/image" Target="media/image50.emf"/><Relationship Id="rId102" Type="http://schemas.openxmlformats.org/officeDocument/2006/relationships/image" Target="media/image73.emf"/><Relationship Id="rId123" Type="http://schemas.openxmlformats.org/officeDocument/2006/relationships/image" Target="media/image94.emf"/><Relationship Id="rId144" Type="http://schemas.openxmlformats.org/officeDocument/2006/relationships/image" Target="media/image115.emf"/><Relationship Id="rId90" Type="http://schemas.openxmlformats.org/officeDocument/2006/relationships/image" Target="media/image61.emf"/><Relationship Id="rId165" Type="http://schemas.openxmlformats.org/officeDocument/2006/relationships/image" Target="media/image136.emf"/><Relationship Id="rId186" Type="http://schemas.openxmlformats.org/officeDocument/2006/relationships/image" Target="media/image157.emf"/><Relationship Id="rId211" Type="http://schemas.openxmlformats.org/officeDocument/2006/relationships/image" Target="media/image182.emf"/><Relationship Id="rId232" Type="http://schemas.openxmlformats.org/officeDocument/2006/relationships/image" Target="media/image203.emf"/><Relationship Id="rId27" Type="http://schemas.openxmlformats.org/officeDocument/2006/relationships/image" Target="media/image12.wmf"/><Relationship Id="rId48" Type="http://schemas.openxmlformats.org/officeDocument/2006/relationships/image" Target="media/image25.emf"/><Relationship Id="rId69" Type="http://schemas.openxmlformats.org/officeDocument/2006/relationships/image" Target="media/image42.wmf"/><Relationship Id="rId113" Type="http://schemas.openxmlformats.org/officeDocument/2006/relationships/image" Target="media/image84.emf"/><Relationship Id="rId134" Type="http://schemas.openxmlformats.org/officeDocument/2006/relationships/image" Target="media/image105.emf"/><Relationship Id="rId80" Type="http://schemas.openxmlformats.org/officeDocument/2006/relationships/image" Target="media/image51.emf"/><Relationship Id="rId155" Type="http://schemas.openxmlformats.org/officeDocument/2006/relationships/image" Target="media/image126.emf"/><Relationship Id="rId176" Type="http://schemas.openxmlformats.org/officeDocument/2006/relationships/image" Target="media/image147.emf"/><Relationship Id="rId197" Type="http://schemas.openxmlformats.org/officeDocument/2006/relationships/image" Target="media/image168.emf"/><Relationship Id="rId201" Type="http://schemas.openxmlformats.org/officeDocument/2006/relationships/image" Target="media/image172.emf"/><Relationship Id="rId222" Type="http://schemas.openxmlformats.org/officeDocument/2006/relationships/image" Target="media/image193.emf"/><Relationship Id="rId243" Type="http://schemas.openxmlformats.org/officeDocument/2006/relationships/fontTable" Target="fontTable.xml"/><Relationship Id="rId17" Type="http://schemas.openxmlformats.org/officeDocument/2006/relationships/image" Target="media/image6.png"/><Relationship Id="rId38" Type="http://schemas.openxmlformats.org/officeDocument/2006/relationships/oleObject" Target="embeddings/oleObject15.bin"/><Relationship Id="rId59" Type="http://schemas.openxmlformats.org/officeDocument/2006/relationships/image" Target="media/image34.wmf"/><Relationship Id="rId103" Type="http://schemas.openxmlformats.org/officeDocument/2006/relationships/image" Target="media/image74.emf"/><Relationship Id="rId124" Type="http://schemas.openxmlformats.org/officeDocument/2006/relationships/image" Target="media/image95.emf"/><Relationship Id="rId70" Type="http://schemas.openxmlformats.org/officeDocument/2006/relationships/oleObject" Target="embeddings/oleObject22.bin"/><Relationship Id="rId91" Type="http://schemas.openxmlformats.org/officeDocument/2006/relationships/image" Target="media/image62.emf"/><Relationship Id="rId145" Type="http://schemas.openxmlformats.org/officeDocument/2006/relationships/image" Target="media/image116.emf"/><Relationship Id="rId166" Type="http://schemas.openxmlformats.org/officeDocument/2006/relationships/image" Target="media/image137.emf"/><Relationship Id="rId187" Type="http://schemas.openxmlformats.org/officeDocument/2006/relationships/image" Target="media/image158.emf"/><Relationship Id="rId1" Type="http://schemas.openxmlformats.org/officeDocument/2006/relationships/customXml" Target="../customXml/item1.xml"/><Relationship Id="rId212" Type="http://schemas.openxmlformats.org/officeDocument/2006/relationships/image" Target="media/image183.emf"/><Relationship Id="rId233" Type="http://schemas.openxmlformats.org/officeDocument/2006/relationships/image" Target="media/image204.emf"/><Relationship Id="rId28" Type="http://schemas.openxmlformats.org/officeDocument/2006/relationships/oleObject" Target="embeddings/oleObject10.bin"/><Relationship Id="rId49" Type="http://schemas.openxmlformats.org/officeDocument/2006/relationships/image" Target="media/image26.wmf"/><Relationship Id="rId114" Type="http://schemas.openxmlformats.org/officeDocument/2006/relationships/image" Target="media/image85.emf"/><Relationship Id="rId60" Type="http://schemas.openxmlformats.org/officeDocument/2006/relationships/oleObject" Target="embeddings/oleObject20.bin"/><Relationship Id="rId81" Type="http://schemas.openxmlformats.org/officeDocument/2006/relationships/image" Target="media/image52.emf"/><Relationship Id="rId135" Type="http://schemas.openxmlformats.org/officeDocument/2006/relationships/image" Target="media/image106.emf"/><Relationship Id="rId156" Type="http://schemas.openxmlformats.org/officeDocument/2006/relationships/image" Target="media/image127.emf"/><Relationship Id="rId177" Type="http://schemas.openxmlformats.org/officeDocument/2006/relationships/image" Target="media/image148.emf"/><Relationship Id="rId198" Type="http://schemas.openxmlformats.org/officeDocument/2006/relationships/image" Target="media/image169.emf"/><Relationship Id="rId202" Type="http://schemas.openxmlformats.org/officeDocument/2006/relationships/image" Target="media/image173.emf"/><Relationship Id="rId223" Type="http://schemas.openxmlformats.org/officeDocument/2006/relationships/image" Target="media/image194.emf"/><Relationship Id="rId244" Type="http://schemas.openxmlformats.org/officeDocument/2006/relationships/theme" Target="theme/theme1.xml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50" Type="http://schemas.openxmlformats.org/officeDocument/2006/relationships/oleObject" Target="embeddings/oleObject18.bin"/><Relationship Id="rId104" Type="http://schemas.openxmlformats.org/officeDocument/2006/relationships/image" Target="media/image75.emf"/><Relationship Id="rId125" Type="http://schemas.openxmlformats.org/officeDocument/2006/relationships/image" Target="media/image96.emf"/><Relationship Id="rId146" Type="http://schemas.openxmlformats.org/officeDocument/2006/relationships/image" Target="media/image117.emf"/><Relationship Id="rId167" Type="http://schemas.openxmlformats.org/officeDocument/2006/relationships/image" Target="media/image138.emf"/><Relationship Id="rId188" Type="http://schemas.openxmlformats.org/officeDocument/2006/relationships/image" Target="media/image159.emf"/><Relationship Id="rId71" Type="http://schemas.openxmlformats.org/officeDocument/2006/relationships/image" Target="media/image43.emf"/><Relationship Id="rId92" Type="http://schemas.openxmlformats.org/officeDocument/2006/relationships/image" Target="media/image63.emf"/><Relationship Id="rId213" Type="http://schemas.openxmlformats.org/officeDocument/2006/relationships/image" Target="media/image184.emf"/><Relationship Id="rId234" Type="http://schemas.openxmlformats.org/officeDocument/2006/relationships/image" Target="media/image205.e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86.emf"/><Relationship Id="rId136" Type="http://schemas.openxmlformats.org/officeDocument/2006/relationships/image" Target="media/image107.emf"/><Relationship Id="rId157" Type="http://schemas.openxmlformats.org/officeDocument/2006/relationships/image" Target="media/image128.emf"/><Relationship Id="rId178" Type="http://schemas.openxmlformats.org/officeDocument/2006/relationships/image" Target="media/image149.emf"/><Relationship Id="rId61" Type="http://schemas.openxmlformats.org/officeDocument/2006/relationships/image" Target="media/image35.emf"/><Relationship Id="rId82" Type="http://schemas.openxmlformats.org/officeDocument/2006/relationships/image" Target="media/image53.emf"/><Relationship Id="rId199" Type="http://schemas.openxmlformats.org/officeDocument/2006/relationships/image" Target="media/image170.emf"/><Relationship Id="rId203" Type="http://schemas.openxmlformats.org/officeDocument/2006/relationships/image" Target="media/image174.emf"/><Relationship Id="rId19" Type="http://schemas.openxmlformats.org/officeDocument/2006/relationships/oleObject" Target="embeddings/oleObject6.bin"/><Relationship Id="rId224" Type="http://schemas.openxmlformats.org/officeDocument/2006/relationships/image" Target="media/image195.emf"/><Relationship Id="rId30" Type="http://schemas.openxmlformats.org/officeDocument/2006/relationships/oleObject" Target="embeddings/oleObject11.bin"/><Relationship Id="rId105" Type="http://schemas.openxmlformats.org/officeDocument/2006/relationships/image" Target="media/image76.emf"/><Relationship Id="rId126" Type="http://schemas.openxmlformats.org/officeDocument/2006/relationships/image" Target="media/image97.emf"/><Relationship Id="rId147" Type="http://schemas.openxmlformats.org/officeDocument/2006/relationships/image" Target="media/image118.emf"/><Relationship Id="rId168" Type="http://schemas.openxmlformats.org/officeDocument/2006/relationships/image" Target="media/image139.emf"/><Relationship Id="rId51" Type="http://schemas.openxmlformats.org/officeDocument/2006/relationships/image" Target="media/image27.emf"/><Relationship Id="rId72" Type="http://schemas.openxmlformats.org/officeDocument/2006/relationships/image" Target="media/image44.emf"/><Relationship Id="rId93" Type="http://schemas.openxmlformats.org/officeDocument/2006/relationships/image" Target="media/image64.emf"/><Relationship Id="rId189" Type="http://schemas.openxmlformats.org/officeDocument/2006/relationships/image" Target="media/image160.emf"/><Relationship Id="rId3" Type="http://schemas.openxmlformats.org/officeDocument/2006/relationships/settings" Target="settings.xml"/><Relationship Id="rId214" Type="http://schemas.openxmlformats.org/officeDocument/2006/relationships/image" Target="media/image185.emf"/><Relationship Id="rId235" Type="http://schemas.openxmlformats.org/officeDocument/2006/relationships/image" Target="media/image206.emf"/><Relationship Id="rId116" Type="http://schemas.openxmlformats.org/officeDocument/2006/relationships/image" Target="media/image87.emf"/><Relationship Id="rId137" Type="http://schemas.openxmlformats.org/officeDocument/2006/relationships/image" Target="media/image108.emf"/><Relationship Id="rId158" Type="http://schemas.openxmlformats.org/officeDocument/2006/relationships/image" Target="media/image129.emf"/><Relationship Id="rId20" Type="http://schemas.openxmlformats.org/officeDocument/2006/relationships/image" Target="media/image8.wmf"/><Relationship Id="rId41" Type="http://schemas.openxmlformats.org/officeDocument/2006/relationships/image" Target="media/image19.emf"/><Relationship Id="rId62" Type="http://schemas.openxmlformats.org/officeDocument/2006/relationships/image" Target="media/image36.emf"/><Relationship Id="rId83" Type="http://schemas.openxmlformats.org/officeDocument/2006/relationships/image" Target="media/image54.emf"/><Relationship Id="rId179" Type="http://schemas.openxmlformats.org/officeDocument/2006/relationships/image" Target="media/image150.emf"/><Relationship Id="rId190" Type="http://schemas.openxmlformats.org/officeDocument/2006/relationships/image" Target="media/image161.emf"/><Relationship Id="rId204" Type="http://schemas.openxmlformats.org/officeDocument/2006/relationships/image" Target="media/image175.emf"/><Relationship Id="rId225" Type="http://schemas.openxmlformats.org/officeDocument/2006/relationships/image" Target="media/image196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535BCA-2BF9-421E-B359-1D282ACC19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0</TotalTime>
  <Pages>1</Pages>
  <Words>1451</Words>
  <Characters>8271</Characters>
  <Application>Microsoft Office Word</Application>
  <DocSecurity>0</DocSecurity>
  <Lines>68</Lines>
  <Paragraphs>19</Paragraphs>
  <ScaleCrop>false</ScaleCrop>
  <Company/>
  <LinksUpToDate>false</LinksUpToDate>
  <CharactersWithSpaces>9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仕杰 何</dc:creator>
  <cp:keywords/>
  <dc:description/>
  <cp:lastModifiedBy>仕杰 何</cp:lastModifiedBy>
  <cp:revision>57</cp:revision>
  <cp:lastPrinted>2024-12-21T01:44:00Z</cp:lastPrinted>
  <dcterms:created xsi:type="dcterms:W3CDTF">2024-12-18T07:15:00Z</dcterms:created>
  <dcterms:modified xsi:type="dcterms:W3CDTF">2024-12-21T0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